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C89D64" w14:textId="2FF025A7"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w:t>
      </w:r>
      <w:r w:rsidR="004C0A8C">
        <w:rPr>
          <w:b/>
          <w:noProof/>
          <w:sz w:val="24"/>
        </w:rPr>
        <w:t>7</w:t>
      </w:r>
      <w:r>
        <w:rPr>
          <w:b/>
          <w:noProof/>
          <w:sz w:val="24"/>
        </w:rPr>
        <w:t>-e</w:t>
      </w:r>
      <w:r>
        <w:rPr>
          <w:b/>
          <w:i/>
          <w:noProof/>
          <w:sz w:val="28"/>
        </w:rPr>
        <w:tab/>
      </w:r>
      <w:r w:rsidR="00A45FB7">
        <w:rPr>
          <w:b/>
          <w:i/>
          <w:noProof/>
          <w:sz w:val="28"/>
        </w:rPr>
        <w:t xml:space="preserve">Draft </w:t>
      </w:r>
      <w:r w:rsidR="00E559DD" w:rsidRPr="00E559DD">
        <w:rPr>
          <w:b/>
          <w:i/>
          <w:noProof/>
          <w:sz w:val="28"/>
        </w:rPr>
        <w:t>R2-220</w:t>
      </w:r>
      <w:r w:rsidR="00A45FB7">
        <w:rPr>
          <w:b/>
          <w:i/>
          <w:noProof/>
          <w:sz w:val="28"/>
        </w:rPr>
        <w:t>xxxx</w:t>
      </w:r>
    </w:p>
    <w:p w14:paraId="1E4AAE51" w14:textId="08460BBE"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w:t>
      </w:r>
      <w:r w:rsidR="004C0A8C" w:rsidRPr="004C0A8C">
        <w:rPr>
          <w:b/>
          <w:noProof/>
          <w:sz w:val="24"/>
        </w:rPr>
        <w:t>21 Feb- 3 March,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464F5" w14:paraId="621FD3EC" w14:textId="77777777" w:rsidTr="00E12204">
        <w:tc>
          <w:tcPr>
            <w:tcW w:w="9641" w:type="dxa"/>
            <w:gridSpan w:val="9"/>
            <w:tcBorders>
              <w:top w:val="single" w:sz="4" w:space="0" w:color="auto"/>
              <w:left w:val="single" w:sz="4" w:space="0" w:color="auto"/>
              <w:right w:val="single" w:sz="4" w:space="0" w:color="auto"/>
            </w:tcBorders>
          </w:tcPr>
          <w:p w14:paraId="320E1A9D" w14:textId="1EB96B12" w:rsidR="00B464F5" w:rsidRDefault="00B464F5" w:rsidP="00E12204">
            <w:pPr>
              <w:pStyle w:val="CRCoverPage"/>
              <w:spacing w:after="0"/>
              <w:jc w:val="right"/>
              <w:rPr>
                <w:i/>
                <w:noProof/>
              </w:rPr>
            </w:pPr>
            <w:r>
              <w:rPr>
                <w:i/>
                <w:noProof/>
                <w:sz w:val="14"/>
              </w:rPr>
              <w:t>CR-Form-v12.</w:t>
            </w:r>
            <w:r w:rsidR="00C412DD">
              <w:rPr>
                <w:i/>
                <w:noProof/>
                <w:sz w:val="14"/>
              </w:rPr>
              <w:t>2</w:t>
            </w:r>
          </w:p>
        </w:tc>
      </w:tr>
      <w:tr w:rsidR="00B464F5" w14:paraId="1C7A4938" w14:textId="77777777" w:rsidTr="00E12204">
        <w:tc>
          <w:tcPr>
            <w:tcW w:w="9641" w:type="dxa"/>
            <w:gridSpan w:val="9"/>
            <w:tcBorders>
              <w:left w:val="single" w:sz="4" w:space="0" w:color="auto"/>
              <w:right w:val="single" w:sz="4" w:space="0" w:color="auto"/>
            </w:tcBorders>
          </w:tcPr>
          <w:p w14:paraId="7A11EB3C" w14:textId="77777777" w:rsidR="00B464F5" w:rsidRDefault="00B464F5" w:rsidP="00E12204">
            <w:pPr>
              <w:pStyle w:val="CRCoverPage"/>
              <w:spacing w:after="0"/>
              <w:jc w:val="center"/>
              <w:rPr>
                <w:noProof/>
              </w:rPr>
            </w:pPr>
            <w:r>
              <w:rPr>
                <w:b/>
                <w:noProof/>
                <w:sz w:val="32"/>
              </w:rPr>
              <w:t>CHANGE REQUEST</w:t>
            </w:r>
          </w:p>
        </w:tc>
      </w:tr>
      <w:tr w:rsidR="00B464F5" w14:paraId="32F63E9C" w14:textId="77777777" w:rsidTr="00E12204">
        <w:tc>
          <w:tcPr>
            <w:tcW w:w="9641" w:type="dxa"/>
            <w:gridSpan w:val="9"/>
            <w:tcBorders>
              <w:left w:val="single" w:sz="4" w:space="0" w:color="auto"/>
              <w:right w:val="single" w:sz="4" w:space="0" w:color="auto"/>
            </w:tcBorders>
          </w:tcPr>
          <w:p w14:paraId="1A57BCE4" w14:textId="77777777" w:rsidR="00B464F5" w:rsidRDefault="00B464F5" w:rsidP="00E12204">
            <w:pPr>
              <w:pStyle w:val="CRCoverPage"/>
              <w:spacing w:after="0"/>
              <w:rPr>
                <w:noProof/>
                <w:sz w:val="8"/>
                <w:szCs w:val="8"/>
              </w:rPr>
            </w:pPr>
          </w:p>
        </w:tc>
      </w:tr>
      <w:tr w:rsidR="00B464F5" w14:paraId="4D6DE77E" w14:textId="77777777" w:rsidTr="00E12204">
        <w:tc>
          <w:tcPr>
            <w:tcW w:w="142" w:type="dxa"/>
            <w:tcBorders>
              <w:left w:val="single" w:sz="4" w:space="0" w:color="auto"/>
            </w:tcBorders>
          </w:tcPr>
          <w:p w14:paraId="2BCCC0F6" w14:textId="77777777" w:rsidR="00B464F5" w:rsidRDefault="00B464F5" w:rsidP="00E12204">
            <w:pPr>
              <w:pStyle w:val="CRCoverPage"/>
              <w:spacing w:after="0"/>
              <w:jc w:val="right"/>
              <w:rPr>
                <w:noProof/>
              </w:rPr>
            </w:pPr>
          </w:p>
        </w:tc>
        <w:tc>
          <w:tcPr>
            <w:tcW w:w="1559" w:type="dxa"/>
            <w:shd w:val="pct30" w:color="FFFF00" w:fill="auto"/>
          </w:tcPr>
          <w:p w14:paraId="6913727C" w14:textId="77777777" w:rsidR="00B464F5" w:rsidRPr="00410371" w:rsidRDefault="00B464F5" w:rsidP="00E12204">
            <w:pPr>
              <w:pStyle w:val="CRCoverPage"/>
              <w:spacing w:after="0"/>
              <w:jc w:val="center"/>
              <w:rPr>
                <w:b/>
                <w:noProof/>
                <w:sz w:val="28"/>
              </w:rPr>
            </w:pPr>
            <w:r>
              <w:rPr>
                <w:b/>
                <w:noProof/>
                <w:sz w:val="28"/>
              </w:rPr>
              <w:t>38.306</w:t>
            </w:r>
          </w:p>
        </w:tc>
        <w:tc>
          <w:tcPr>
            <w:tcW w:w="709" w:type="dxa"/>
          </w:tcPr>
          <w:p w14:paraId="2A1BE613" w14:textId="77777777" w:rsidR="00B464F5" w:rsidRDefault="00B464F5" w:rsidP="00E12204">
            <w:pPr>
              <w:pStyle w:val="CRCoverPage"/>
              <w:spacing w:after="0"/>
              <w:jc w:val="center"/>
              <w:rPr>
                <w:noProof/>
              </w:rPr>
            </w:pPr>
            <w:r>
              <w:rPr>
                <w:b/>
                <w:noProof/>
                <w:sz w:val="28"/>
              </w:rPr>
              <w:t>CR</w:t>
            </w:r>
          </w:p>
        </w:tc>
        <w:tc>
          <w:tcPr>
            <w:tcW w:w="1276" w:type="dxa"/>
            <w:shd w:val="pct30" w:color="FFFF00" w:fill="auto"/>
          </w:tcPr>
          <w:p w14:paraId="0B563761" w14:textId="77777777" w:rsidR="00B464F5" w:rsidRPr="00410371" w:rsidRDefault="00B464F5" w:rsidP="00E12204">
            <w:pPr>
              <w:pStyle w:val="CRCoverPage"/>
              <w:spacing w:after="0"/>
              <w:jc w:val="center"/>
              <w:rPr>
                <w:noProof/>
              </w:rPr>
            </w:pPr>
            <w:r>
              <w:rPr>
                <w:b/>
                <w:noProof/>
                <w:sz w:val="28"/>
              </w:rPr>
              <w:t>CRNum</w:t>
            </w:r>
          </w:p>
        </w:tc>
        <w:tc>
          <w:tcPr>
            <w:tcW w:w="709" w:type="dxa"/>
          </w:tcPr>
          <w:p w14:paraId="05973ADD" w14:textId="77777777" w:rsidR="00B464F5" w:rsidRDefault="00B464F5" w:rsidP="00E12204">
            <w:pPr>
              <w:pStyle w:val="CRCoverPage"/>
              <w:tabs>
                <w:tab w:val="right" w:pos="625"/>
              </w:tabs>
              <w:spacing w:after="0"/>
              <w:jc w:val="center"/>
              <w:rPr>
                <w:noProof/>
              </w:rPr>
            </w:pPr>
            <w:r>
              <w:rPr>
                <w:b/>
                <w:bCs/>
                <w:noProof/>
                <w:sz w:val="28"/>
              </w:rPr>
              <w:t>rev</w:t>
            </w:r>
          </w:p>
        </w:tc>
        <w:tc>
          <w:tcPr>
            <w:tcW w:w="992" w:type="dxa"/>
            <w:shd w:val="pct30" w:color="FFFF00" w:fill="auto"/>
          </w:tcPr>
          <w:p w14:paraId="15B9F3B9" w14:textId="27A84A8B" w:rsidR="00B464F5" w:rsidRPr="00410371" w:rsidRDefault="007E5976" w:rsidP="00E12204">
            <w:pPr>
              <w:pStyle w:val="CRCoverPage"/>
              <w:spacing w:after="0"/>
              <w:jc w:val="center"/>
              <w:rPr>
                <w:b/>
                <w:noProof/>
              </w:rPr>
            </w:pPr>
            <w:r>
              <w:rPr>
                <w:b/>
                <w:noProof/>
                <w:sz w:val="28"/>
              </w:rPr>
              <w:t>-</w:t>
            </w:r>
          </w:p>
        </w:tc>
        <w:tc>
          <w:tcPr>
            <w:tcW w:w="2410" w:type="dxa"/>
          </w:tcPr>
          <w:p w14:paraId="19C7C5F8" w14:textId="77777777" w:rsidR="00B464F5" w:rsidRDefault="00B464F5" w:rsidP="00E1220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00272B1" w14:textId="791FD027" w:rsidR="00B464F5" w:rsidRPr="00410371" w:rsidRDefault="00B464F5" w:rsidP="00E12204">
            <w:pPr>
              <w:pStyle w:val="CRCoverPage"/>
              <w:spacing w:after="0"/>
              <w:jc w:val="center"/>
              <w:rPr>
                <w:noProof/>
                <w:sz w:val="28"/>
              </w:rPr>
            </w:pPr>
            <w:r>
              <w:rPr>
                <w:b/>
                <w:noProof/>
                <w:sz w:val="28"/>
              </w:rPr>
              <w:t>16.7.0</w:t>
            </w:r>
          </w:p>
        </w:tc>
        <w:tc>
          <w:tcPr>
            <w:tcW w:w="143" w:type="dxa"/>
            <w:tcBorders>
              <w:right w:val="single" w:sz="4" w:space="0" w:color="auto"/>
            </w:tcBorders>
          </w:tcPr>
          <w:p w14:paraId="18F6C19A" w14:textId="77777777" w:rsidR="00B464F5" w:rsidRDefault="00B464F5" w:rsidP="00E12204">
            <w:pPr>
              <w:pStyle w:val="CRCoverPage"/>
              <w:spacing w:after="0"/>
              <w:rPr>
                <w:noProof/>
              </w:rPr>
            </w:pPr>
          </w:p>
        </w:tc>
      </w:tr>
      <w:tr w:rsidR="00B464F5" w14:paraId="749B972F" w14:textId="77777777" w:rsidTr="00E12204">
        <w:tc>
          <w:tcPr>
            <w:tcW w:w="9641" w:type="dxa"/>
            <w:gridSpan w:val="9"/>
            <w:tcBorders>
              <w:left w:val="single" w:sz="4" w:space="0" w:color="auto"/>
              <w:right w:val="single" w:sz="4" w:space="0" w:color="auto"/>
            </w:tcBorders>
          </w:tcPr>
          <w:p w14:paraId="0C56AF9B" w14:textId="77777777" w:rsidR="00B464F5" w:rsidRDefault="00B464F5" w:rsidP="00E12204">
            <w:pPr>
              <w:pStyle w:val="CRCoverPage"/>
              <w:spacing w:after="0"/>
              <w:rPr>
                <w:noProof/>
              </w:rPr>
            </w:pPr>
          </w:p>
        </w:tc>
      </w:tr>
      <w:tr w:rsidR="00B464F5" w14:paraId="0135BD14" w14:textId="77777777" w:rsidTr="00E12204">
        <w:tc>
          <w:tcPr>
            <w:tcW w:w="9641" w:type="dxa"/>
            <w:gridSpan w:val="9"/>
            <w:tcBorders>
              <w:top w:val="single" w:sz="4" w:space="0" w:color="auto"/>
            </w:tcBorders>
          </w:tcPr>
          <w:p w14:paraId="1003EA07" w14:textId="77777777" w:rsidR="00B464F5" w:rsidRPr="00F25D98" w:rsidRDefault="00B464F5" w:rsidP="00E12204">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464F5" w14:paraId="65DB4704" w14:textId="77777777" w:rsidTr="00E12204">
        <w:tc>
          <w:tcPr>
            <w:tcW w:w="9641" w:type="dxa"/>
            <w:gridSpan w:val="9"/>
          </w:tcPr>
          <w:p w14:paraId="05A35407" w14:textId="77777777" w:rsidR="00B464F5" w:rsidRDefault="00B464F5" w:rsidP="00E12204">
            <w:pPr>
              <w:pStyle w:val="CRCoverPage"/>
              <w:spacing w:after="0"/>
              <w:rPr>
                <w:noProof/>
                <w:sz w:val="8"/>
                <w:szCs w:val="8"/>
              </w:rPr>
            </w:pPr>
          </w:p>
        </w:tc>
      </w:tr>
    </w:tbl>
    <w:p w14:paraId="28404BD0" w14:textId="77777777" w:rsidR="00B464F5" w:rsidRDefault="00B464F5" w:rsidP="00B464F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464F5" w14:paraId="681BC48A" w14:textId="77777777" w:rsidTr="00E12204">
        <w:tc>
          <w:tcPr>
            <w:tcW w:w="2835" w:type="dxa"/>
          </w:tcPr>
          <w:p w14:paraId="45A93F9B" w14:textId="77777777" w:rsidR="00B464F5" w:rsidRDefault="00B464F5" w:rsidP="00E12204">
            <w:pPr>
              <w:pStyle w:val="CRCoverPage"/>
              <w:tabs>
                <w:tab w:val="right" w:pos="2751"/>
              </w:tabs>
              <w:spacing w:after="0"/>
              <w:rPr>
                <w:b/>
                <w:i/>
                <w:noProof/>
              </w:rPr>
            </w:pPr>
            <w:r>
              <w:rPr>
                <w:b/>
                <w:i/>
                <w:noProof/>
              </w:rPr>
              <w:t>Proposed change affects:</w:t>
            </w:r>
          </w:p>
        </w:tc>
        <w:tc>
          <w:tcPr>
            <w:tcW w:w="1418" w:type="dxa"/>
          </w:tcPr>
          <w:p w14:paraId="08F9FD5F" w14:textId="77777777" w:rsidR="00B464F5" w:rsidRDefault="00B464F5" w:rsidP="00E1220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979D3BD" w14:textId="77777777" w:rsidR="00B464F5" w:rsidRDefault="00B464F5" w:rsidP="00E12204">
            <w:pPr>
              <w:pStyle w:val="CRCoverPage"/>
              <w:spacing w:after="0"/>
              <w:jc w:val="center"/>
              <w:rPr>
                <w:b/>
                <w:caps/>
                <w:noProof/>
              </w:rPr>
            </w:pPr>
          </w:p>
        </w:tc>
        <w:tc>
          <w:tcPr>
            <w:tcW w:w="709" w:type="dxa"/>
            <w:tcBorders>
              <w:left w:val="single" w:sz="4" w:space="0" w:color="auto"/>
            </w:tcBorders>
          </w:tcPr>
          <w:p w14:paraId="51BCFCA2" w14:textId="77777777" w:rsidR="00B464F5" w:rsidRDefault="00B464F5" w:rsidP="00E1220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A34C02C" w14:textId="77777777" w:rsidR="00B464F5" w:rsidRDefault="00B464F5" w:rsidP="00E12204">
            <w:pPr>
              <w:pStyle w:val="CRCoverPage"/>
              <w:spacing w:after="0"/>
              <w:jc w:val="center"/>
              <w:rPr>
                <w:b/>
                <w:caps/>
                <w:noProof/>
              </w:rPr>
            </w:pPr>
            <w:r>
              <w:rPr>
                <w:b/>
                <w:caps/>
                <w:noProof/>
              </w:rPr>
              <w:t>X</w:t>
            </w:r>
          </w:p>
        </w:tc>
        <w:tc>
          <w:tcPr>
            <w:tcW w:w="2126" w:type="dxa"/>
          </w:tcPr>
          <w:p w14:paraId="34BD3259" w14:textId="77777777" w:rsidR="00B464F5" w:rsidRDefault="00B464F5" w:rsidP="00E1220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9415C6B" w14:textId="77777777" w:rsidR="00B464F5" w:rsidRDefault="00B464F5" w:rsidP="00E12204">
            <w:pPr>
              <w:pStyle w:val="CRCoverPage"/>
              <w:spacing w:after="0"/>
              <w:jc w:val="center"/>
              <w:rPr>
                <w:b/>
                <w:caps/>
                <w:noProof/>
              </w:rPr>
            </w:pPr>
            <w:r>
              <w:rPr>
                <w:b/>
                <w:caps/>
                <w:noProof/>
              </w:rPr>
              <w:t>X</w:t>
            </w:r>
          </w:p>
        </w:tc>
        <w:tc>
          <w:tcPr>
            <w:tcW w:w="1418" w:type="dxa"/>
            <w:tcBorders>
              <w:left w:val="nil"/>
            </w:tcBorders>
          </w:tcPr>
          <w:p w14:paraId="3B8357C7" w14:textId="77777777" w:rsidR="00B464F5" w:rsidRDefault="00B464F5" w:rsidP="00E1220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8CB3E24" w14:textId="77777777" w:rsidR="00B464F5" w:rsidRDefault="00B464F5" w:rsidP="00E12204">
            <w:pPr>
              <w:pStyle w:val="CRCoverPage"/>
              <w:spacing w:after="0"/>
              <w:jc w:val="center"/>
              <w:rPr>
                <w:b/>
                <w:bCs/>
                <w:caps/>
                <w:noProof/>
              </w:rPr>
            </w:pPr>
          </w:p>
        </w:tc>
      </w:tr>
    </w:tbl>
    <w:p w14:paraId="0C4FDDB1" w14:textId="77777777" w:rsidR="00B464F5" w:rsidRDefault="00B464F5" w:rsidP="00B464F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464F5" w14:paraId="51C31B2D" w14:textId="77777777" w:rsidTr="00E12204">
        <w:tc>
          <w:tcPr>
            <w:tcW w:w="9640" w:type="dxa"/>
            <w:gridSpan w:val="11"/>
          </w:tcPr>
          <w:p w14:paraId="6EF896EE" w14:textId="77777777" w:rsidR="00B464F5" w:rsidRDefault="00B464F5" w:rsidP="00E12204">
            <w:pPr>
              <w:pStyle w:val="CRCoverPage"/>
              <w:spacing w:after="0"/>
              <w:rPr>
                <w:noProof/>
                <w:sz w:val="8"/>
                <w:szCs w:val="8"/>
              </w:rPr>
            </w:pPr>
          </w:p>
        </w:tc>
      </w:tr>
      <w:tr w:rsidR="00B464F5" w14:paraId="7F7DDC4F" w14:textId="77777777" w:rsidTr="00E12204">
        <w:tc>
          <w:tcPr>
            <w:tcW w:w="1843" w:type="dxa"/>
            <w:tcBorders>
              <w:top w:val="single" w:sz="4" w:space="0" w:color="auto"/>
              <w:left w:val="single" w:sz="4" w:space="0" w:color="auto"/>
            </w:tcBorders>
          </w:tcPr>
          <w:p w14:paraId="44F66AC9" w14:textId="77777777" w:rsidR="00B464F5" w:rsidRDefault="00B464F5" w:rsidP="00E1220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C6B67E7" w14:textId="34301A57" w:rsidR="00B464F5" w:rsidRDefault="00B464F5" w:rsidP="00E12204">
            <w:pPr>
              <w:pStyle w:val="CRCoverPage"/>
              <w:spacing w:after="0"/>
              <w:ind w:left="100"/>
              <w:rPr>
                <w:noProof/>
              </w:rPr>
            </w:pPr>
            <w:r>
              <w:rPr>
                <w:noProof/>
              </w:rPr>
              <w:t>Running 38.306 CR for the RedCap capablities</w:t>
            </w:r>
          </w:p>
        </w:tc>
      </w:tr>
      <w:tr w:rsidR="00B464F5" w14:paraId="0F0D47F4" w14:textId="77777777" w:rsidTr="00E12204">
        <w:tc>
          <w:tcPr>
            <w:tcW w:w="1843" w:type="dxa"/>
            <w:tcBorders>
              <w:left w:val="single" w:sz="4" w:space="0" w:color="auto"/>
            </w:tcBorders>
          </w:tcPr>
          <w:p w14:paraId="1A79C946"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4D2B3E99" w14:textId="77777777" w:rsidR="00B464F5" w:rsidRDefault="00B464F5" w:rsidP="00E12204">
            <w:pPr>
              <w:pStyle w:val="CRCoverPage"/>
              <w:spacing w:after="0"/>
              <w:rPr>
                <w:noProof/>
                <w:sz w:val="8"/>
                <w:szCs w:val="8"/>
              </w:rPr>
            </w:pPr>
          </w:p>
        </w:tc>
      </w:tr>
      <w:tr w:rsidR="00B464F5" w14:paraId="752D3FE8" w14:textId="77777777" w:rsidTr="00E12204">
        <w:tc>
          <w:tcPr>
            <w:tcW w:w="1843" w:type="dxa"/>
            <w:tcBorders>
              <w:left w:val="single" w:sz="4" w:space="0" w:color="auto"/>
            </w:tcBorders>
          </w:tcPr>
          <w:p w14:paraId="0B8E235A" w14:textId="77777777" w:rsidR="00B464F5" w:rsidRDefault="00B464F5" w:rsidP="00E1220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6EEE0A6" w14:textId="77777777" w:rsidR="00B464F5" w:rsidRDefault="00B464F5" w:rsidP="00E12204">
            <w:pPr>
              <w:pStyle w:val="CRCoverPage"/>
              <w:spacing w:after="0"/>
              <w:ind w:left="100"/>
              <w:rPr>
                <w:noProof/>
              </w:rPr>
            </w:pPr>
            <w:r w:rsidRPr="002414BA">
              <w:rPr>
                <w:noProof/>
              </w:rPr>
              <w:t>Intel Corporation</w:t>
            </w:r>
          </w:p>
        </w:tc>
      </w:tr>
      <w:tr w:rsidR="00B464F5" w14:paraId="233E4C43" w14:textId="77777777" w:rsidTr="00E12204">
        <w:tc>
          <w:tcPr>
            <w:tcW w:w="1843" w:type="dxa"/>
            <w:tcBorders>
              <w:left w:val="single" w:sz="4" w:space="0" w:color="auto"/>
            </w:tcBorders>
          </w:tcPr>
          <w:p w14:paraId="63F98DEE" w14:textId="77777777" w:rsidR="00B464F5" w:rsidRDefault="00B464F5" w:rsidP="00E1220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7C6DDF7" w14:textId="77777777" w:rsidR="00B464F5" w:rsidRDefault="00B464F5" w:rsidP="00E12204">
            <w:pPr>
              <w:pStyle w:val="CRCoverPage"/>
              <w:spacing w:after="0"/>
              <w:ind w:left="100"/>
              <w:rPr>
                <w:noProof/>
              </w:rPr>
            </w:pPr>
            <w:r>
              <w:t>R2</w:t>
            </w:r>
          </w:p>
        </w:tc>
      </w:tr>
      <w:tr w:rsidR="00B464F5" w14:paraId="0E5A763A" w14:textId="77777777" w:rsidTr="00E12204">
        <w:tc>
          <w:tcPr>
            <w:tcW w:w="1843" w:type="dxa"/>
            <w:tcBorders>
              <w:left w:val="single" w:sz="4" w:space="0" w:color="auto"/>
            </w:tcBorders>
          </w:tcPr>
          <w:p w14:paraId="28005FD0"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31686E41" w14:textId="77777777" w:rsidR="00B464F5" w:rsidRDefault="00B464F5" w:rsidP="00E12204">
            <w:pPr>
              <w:pStyle w:val="CRCoverPage"/>
              <w:spacing w:after="0"/>
              <w:rPr>
                <w:noProof/>
                <w:sz w:val="8"/>
                <w:szCs w:val="8"/>
              </w:rPr>
            </w:pPr>
          </w:p>
        </w:tc>
      </w:tr>
      <w:tr w:rsidR="00B464F5" w14:paraId="07BC68B2" w14:textId="77777777" w:rsidTr="00E12204">
        <w:tc>
          <w:tcPr>
            <w:tcW w:w="1843" w:type="dxa"/>
            <w:tcBorders>
              <w:left w:val="single" w:sz="4" w:space="0" w:color="auto"/>
            </w:tcBorders>
          </w:tcPr>
          <w:p w14:paraId="3F7654E7" w14:textId="77777777" w:rsidR="00B464F5" w:rsidRDefault="00B464F5" w:rsidP="00E12204">
            <w:pPr>
              <w:pStyle w:val="CRCoverPage"/>
              <w:tabs>
                <w:tab w:val="right" w:pos="1759"/>
              </w:tabs>
              <w:spacing w:after="0"/>
              <w:rPr>
                <w:b/>
                <w:i/>
                <w:noProof/>
              </w:rPr>
            </w:pPr>
            <w:r>
              <w:rPr>
                <w:b/>
                <w:i/>
                <w:noProof/>
              </w:rPr>
              <w:t>Work item code:</w:t>
            </w:r>
          </w:p>
        </w:tc>
        <w:tc>
          <w:tcPr>
            <w:tcW w:w="3686" w:type="dxa"/>
            <w:gridSpan w:val="5"/>
            <w:shd w:val="pct30" w:color="FFFF00" w:fill="auto"/>
          </w:tcPr>
          <w:p w14:paraId="39A406D9" w14:textId="77777777" w:rsidR="00B464F5" w:rsidRDefault="00B464F5" w:rsidP="00E12204">
            <w:pPr>
              <w:pStyle w:val="CRCoverPage"/>
              <w:spacing w:after="0"/>
              <w:ind w:left="100"/>
              <w:rPr>
                <w:noProof/>
              </w:rPr>
            </w:pPr>
            <w:r w:rsidRPr="00A67B86">
              <w:rPr>
                <w:noProof/>
              </w:rPr>
              <w:t>NR_redcap-Core</w:t>
            </w:r>
          </w:p>
        </w:tc>
        <w:tc>
          <w:tcPr>
            <w:tcW w:w="567" w:type="dxa"/>
            <w:tcBorders>
              <w:left w:val="nil"/>
            </w:tcBorders>
          </w:tcPr>
          <w:p w14:paraId="64A78002" w14:textId="77777777" w:rsidR="00B464F5" w:rsidRDefault="00B464F5" w:rsidP="00E12204">
            <w:pPr>
              <w:pStyle w:val="CRCoverPage"/>
              <w:spacing w:after="0"/>
              <w:ind w:right="100"/>
              <w:rPr>
                <w:noProof/>
              </w:rPr>
            </w:pPr>
          </w:p>
        </w:tc>
        <w:tc>
          <w:tcPr>
            <w:tcW w:w="1417" w:type="dxa"/>
            <w:gridSpan w:val="3"/>
            <w:tcBorders>
              <w:left w:val="nil"/>
            </w:tcBorders>
          </w:tcPr>
          <w:p w14:paraId="08E6AA04" w14:textId="77777777" w:rsidR="00B464F5" w:rsidRDefault="00B464F5" w:rsidP="00E1220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4151467" w14:textId="6F19C4E1" w:rsidR="00B464F5" w:rsidRDefault="00B464F5" w:rsidP="00E12204">
            <w:pPr>
              <w:pStyle w:val="CRCoverPage"/>
              <w:spacing w:after="0"/>
              <w:ind w:left="100"/>
              <w:rPr>
                <w:noProof/>
              </w:rPr>
            </w:pPr>
            <w:r>
              <w:t>2022-0</w:t>
            </w:r>
            <w:r w:rsidR="00D91EC7">
              <w:t>2</w:t>
            </w:r>
            <w:r>
              <w:t>-1</w:t>
            </w:r>
            <w:r w:rsidR="00D91EC7">
              <w:t>4</w:t>
            </w:r>
          </w:p>
        </w:tc>
      </w:tr>
      <w:tr w:rsidR="00B464F5" w14:paraId="7BBE2850" w14:textId="77777777" w:rsidTr="00E12204">
        <w:tc>
          <w:tcPr>
            <w:tcW w:w="1843" w:type="dxa"/>
            <w:tcBorders>
              <w:left w:val="single" w:sz="4" w:space="0" w:color="auto"/>
            </w:tcBorders>
          </w:tcPr>
          <w:p w14:paraId="62092DC2" w14:textId="77777777" w:rsidR="00B464F5" w:rsidRDefault="00B464F5" w:rsidP="00E12204">
            <w:pPr>
              <w:pStyle w:val="CRCoverPage"/>
              <w:spacing w:after="0"/>
              <w:rPr>
                <w:b/>
                <w:i/>
                <w:noProof/>
                <w:sz w:val="8"/>
                <w:szCs w:val="8"/>
              </w:rPr>
            </w:pPr>
          </w:p>
        </w:tc>
        <w:tc>
          <w:tcPr>
            <w:tcW w:w="1986" w:type="dxa"/>
            <w:gridSpan w:val="4"/>
          </w:tcPr>
          <w:p w14:paraId="152D550E" w14:textId="77777777" w:rsidR="00B464F5" w:rsidRDefault="00B464F5" w:rsidP="00E12204">
            <w:pPr>
              <w:pStyle w:val="CRCoverPage"/>
              <w:spacing w:after="0"/>
              <w:rPr>
                <w:noProof/>
                <w:sz w:val="8"/>
                <w:szCs w:val="8"/>
              </w:rPr>
            </w:pPr>
          </w:p>
        </w:tc>
        <w:tc>
          <w:tcPr>
            <w:tcW w:w="2267" w:type="dxa"/>
            <w:gridSpan w:val="2"/>
          </w:tcPr>
          <w:p w14:paraId="0724AAF1" w14:textId="77777777" w:rsidR="00B464F5" w:rsidRDefault="00B464F5" w:rsidP="00E12204">
            <w:pPr>
              <w:pStyle w:val="CRCoverPage"/>
              <w:spacing w:after="0"/>
              <w:rPr>
                <w:noProof/>
                <w:sz w:val="8"/>
                <w:szCs w:val="8"/>
              </w:rPr>
            </w:pPr>
          </w:p>
        </w:tc>
        <w:tc>
          <w:tcPr>
            <w:tcW w:w="1417" w:type="dxa"/>
            <w:gridSpan w:val="3"/>
          </w:tcPr>
          <w:p w14:paraId="24BEA383" w14:textId="77777777" w:rsidR="00B464F5" w:rsidRDefault="00B464F5" w:rsidP="00E12204">
            <w:pPr>
              <w:pStyle w:val="CRCoverPage"/>
              <w:spacing w:after="0"/>
              <w:rPr>
                <w:noProof/>
                <w:sz w:val="8"/>
                <w:szCs w:val="8"/>
              </w:rPr>
            </w:pPr>
          </w:p>
        </w:tc>
        <w:tc>
          <w:tcPr>
            <w:tcW w:w="2127" w:type="dxa"/>
            <w:tcBorders>
              <w:right w:val="single" w:sz="4" w:space="0" w:color="auto"/>
            </w:tcBorders>
          </w:tcPr>
          <w:p w14:paraId="4093A8C3" w14:textId="77777777" w:rsidR="00B464F5" w:rsidRDefault="00B464F5" w:rsidP="00E12204">
            <w:pPr>
              <w:pStyle w:val="CRCoverPage"/>
              <w:spacing w:after="0"/>
              <w:rPr>
                <w:noProof/>
                <w:sz w:val="8"/>
                <w:szCs w:val="8"/>
              </w:rPr>
            </w:pPr>
          </w:p>
        </w:tc>
      </w:tr>
      <w:tr w:rsidR="00B464F5" w14:paraId="3C379F59" w14:textId="77777777" w:rsidTr="00E12204">
        <w:trPr>
          <w:cantSplit/>
        </w:trPr>
        <w:tc>
          <w:tcPr>
            <w:tcW w:w="1843" w:type="dxa"/>
            <w:tcBorders>
              <w:left w:val="single" w:sz="4" w:space="0" w:color="auto"/>
            </w:tcBorders>
          </w:tcPr>
          <w:p w14:paraId="491D7F58" w14:textId="77777777" w:rsidR="00B464F5" w:rsidRDefault="00B464F5" w:rsidP="00E12204">
            <w:pPr>
              <w:pStyle w:val="CRCoverPage"/>
              <w:tabs>
                <w:tab w:val="right" w:pos="1759"/>
              </w:tabs>
              <w:spacing w:after="0"/>
              <w:rPr>
                <w:b/>
                <w:i/>
                <w:noProof/>
              </w:rPr>
            </w:pPr>
            <w:r>
              <w:rPr>
                <w:b/>
                <w:i/>
                <w:noProof/>
              </w:rPr>
              <w:t>Category:</w:t>
            </w:r>
          </w:p>
        </w:tc>
        <w:tc>
          <w:tcPr>
            <w:tcW w:w="851" w:type="dxa"/>
            <w:shd w:val="pct30" w:color="FFFF00" w:fill="auto"/>
          </w:tcPr>
          <w:p w14:paraId="0BAB3D98" w14:textId="77777777" w:rsidR="00B464F5" w:rsidRDefault="00B464F5" w:rsidP="00E12204">
            <w:pPr>
              <w:pStyle w:val="CRCoverPage"/>
              <w:spacing w:after="0"/>
              <w:ind w:left="100" w:right="-609"/>
              <w:rPr>
                <w:b/>
                <w:noProof/>
              </w:rPr>
            </w:pPr>
            <w:r>
              <w:t>B</w:t>
            </w:r>
          </w:p>
        </w:tc>
        <w:tc>
          <w:tcPr>
            <w:tcW w:w="3402" w:type="dxa"/>
            <w:gridSpan w:val="5"/>
            <w:tcBorders>
              <w:left w:val="nil"/>
            </w:tcBorders>
          </w:tcPr>
          <w:p w14:paraId="4366B5E7" w14:textId="77777777" w:rsidR="00B464F5" w:rsidRDefault="00B464F5" w:rsidP="00E12204">
            <w:pPr>
              <w:pStyle w:val="CRCoverPage"/>
              <w:spacing w:after="0"/>
              <w:rPr>
                <w:noProof/>
              </w:rPr>
            </w:pPr>
          </w:p>
        </w:tc>
        <w:tc>
          <w:tcPr>
            <w:tcW w:w="1417" w:type="dxa"/>
            <w:gridSpan w:val="3"/>
            <w:tcBorders>
              <w:left w:val="nil"/>
            </w:tcBorders>
          </w:tcPr>
          <w:p w14:paraId="565D35E9" w14:textId="77777777" w:rsidR="00B464F5" w:rsidRDefault="00B464F5" w:rsidP="00E1220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0EA0110" w14:textId="77777777" w:rsidR="00B464F5" w:rsidRDefault="00B464F5" w:rsidP="00E12204">
            <w:pPr>
              <w:pStyle w:val="CRCoverPage"/>
              <w:spacing w:after="0"/>
              <w:ind w:left="100"/>
              <w:rPr>
                <w:noProof/>
              </w:rPr>
            </w:pPr>
            <w:r>
              <w:t>Rel-17</w:t>
            </w:r>
          </w:p>
        </w:tc>
      </w:tr>
      <w:tr w:rsidR="00B464F5" w14:paraId="02C6083F" w14:textId="77777777" w:rsidTr="00E12204">
        <w:tc>
          <w:tcPr>
            <w:tcW w:w="1843" w:type="dxa"/>
            <w:tcBorders>
              <w:left w:val="single" w:sz="4" w:space="0" w:color="auto"/>
              <w:bottom w:val="single" w:sz="4" w:space="0" w:color="auto"/>
            </w:tcBorders>
          </w:tcPr>
          <w:p w14:paraId="3CE8FFAF" w14:textId="77777777" w:rsidR="00B464F5" w:rsidRDefault="00B464F5" w:rsidP="00E12204">
            <w:pPr>
              <w:pStyle w:val="CRCoverPage"/>
              <w:spacing w:after="0"/>
              <w:rPr>
                <w:b/>
                <w:i/>
                <w:noProof/>
              </w:rPr>
            </w:pPr>
          </w:p>
        </w:tc>
        <w:tc>
          <w:tcPr>
            <w:tcW w:w="4677" w:type="dxa"/>
            <w:gridSpan w:val="8"/>
            <w:tcBorders>
              <w:bottom w:val="single" w:sz="4" w:space="0" w:color="auto"/>
            </w:tcBorders>
          </w:tcPr>
          <w:p w14:paraId="51A5BB0F" w14:textId="77777777" w:rsidR="00B464F5" w:rsidRDefault="00B464F5" w:rsidP="00E1220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E060A29" w14:textId="77777777" w:rsidR="00B464F5" w:rsidRDefault="00B464F5" w:rsidP="00E12204">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28C0AD53" w14:textId="7785277D" w:rsidR="00B464F5" w:rsidRPr="007C2097" w:rsidRDefault="00B464F5" w:rsidP="00E559D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sidR="00E559DD">
              <w:rPr>
                <w:i/>
                <w:noProof/>
                <w:sz w:val="18"/>
              </w:rPr>
              <w:br/>
            </w:r>
            <w:r w:rsidR="00C412DD" w:rsidRPr="00C412DD">
              <w:rPr>
                <w:i/>
                <w:noProof/>
                <w:sz w:val="18"/>
              </w:rPr>
              <w:t>Rel-19</w:t>
            </w:r>
            <w:r w:rsidR="00C412DD" w:rsidRPr="00C412DD">
              <w:rPr>
                <w:i/>
                <w:noProof/>
                <w:sz w:val="18"/>
              </w:rPr>
              <w:tab/>
              <w:t>(Release 19)</w:t>
            </w:r>
          </w:p>
        </w:tc>
      </w:tr>
      <w:tr w:rsidR="00B464F5" w14:paraId="5550992C" w14:textId="77777777" w:rsidTr="00E12204">
        <w:tc>
          <w:tcPr>
            <w:tcW w:w="1843" w:type="dxa"/>
          </w:tcPr>
          <w:p w14:paraId="02370A1E" w14:textId="77777777" w:rsidR="00B464F5" w:rsidRDefault="00B464F5" w:rsidP="00E12204">
            <w:pPr>
              <w:pStyle w:val="CRCoverPage"/>
              <w:spacing w:after="0"/>
              <w:rPr>
                <w:b/>
                <w:i/>
                <w:noProof/>
                <w:sz w:val="8"/>
                <w:szCs w:val="8"/>
              </w:rPr>
            </w:pPr>
          </w:p>
        </w:tc>
        <w:tc>
          <w:tcPr>
            <w:tcW w:w="7797" w:type="dxa"/>
            <w:gridSpan w:val="10"/>
          </w:tcPr>
          <w:p w14:paraId="148BE158" w14:textId="77777777" w:rsidR="00B464F5" w:rsidRDefault="00B464F5" w:rsidP="00E12204">
            <w:pPr>
              <w:pStyle w:val="CRCoverPage"/>
              <w:spacing w:after="0"/>
              <w:rPr>
                <w:noProof/>
                <w:sz w:val="8"/>
                <w:szCs w:val="8"/>
              </w:rPr>
            </w:pPr>
          </w:p>
        </w:tc>
      </w:tr>
      <w:tr w:rsidR="00B464F5" w14:paraId="7D78AA5E" w14:textId="77777777" w:rsidTr="00E12204">
        <w:tc>
          <w:tcPr>
            <w:tcW w:w="2694" w:type="dxa"/>
            <w:gridSpan w:val="2"/>
            <w:tcBorders>
              <w:top w:val="single" w:sz="4" w:space="0" w:color="auto"/>
              <w:left w:val="single" w:sz="4" w:space="0" w:color="auto"/>
            </w:tcBorders>
          </w:tcPr>
          <w:p w14:paraId="101105A6" w14:textId="77777777" w:rsidR="00B464F5" w:rsidRDefault="00B464F5" w:rsidP="00E1220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8125857" w14:textId="77777777" w:rsidR="00B464F5" w:rsidRDefault="00B464F5" w:rsidP="00E12204">
            <w:pPr>
              <w:pStyle w:val="CRCoverPage"/>
              <w:spacing w:after="0"/>
              <w:ind w:left="100"/>
              <w:rPr>
                <w:noProof/>
              </w:rPr>
            </w:pPr>
            <w:r>
              <w:rPr>
                <w:noProof/>
              </w:rPr>
              <w:t>To capture RedCap capability related agreements into TS38.306.</w:t>
            </w:r>
          </w:p>
          <w:p w14:paraId="46FD4624" w14:textId="369B3911" w:rsidR="00B464F5" w:rsidRDefault="00B464F5" w:rsidP="00E12204">
            <w:pPr>
              <w:pStyle w:val="CRCoverPage"/>
              <w:spacing w:after="0"/>
              <w:ind w:left="100"/>
              <w:rPr>
                <w:noProof/>
              </w:rPr>
            </w:pPr>
          </w:p>
        </w:tc>
      </w:tr>
      <w:tr w:rsidR="00B464F5" w14:paraId="2A2E8D4C" w14:textId="77777777" w:rsidTr="00E12204">
        <w:tc>
          <w:tcPr>
            <w:tcW w:w="2694" w:type="dxa"/>
            <w:gridSpan w:val="2"/>
            <w:tcBorders>
              <w:left w:val="single" w:sz="4" w:space="0" w:color="auto"/>
            </w:tcBorders>
          </w:tcPr>
          <w:p w14:paraId="192CC971"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6638C01A" w14:textId="77777777" w:rsidR="00B464F5" w:rsidRDefault="00B464F5" w:rsidP="00E12204">
            <w:pPr>
              <w:pStyle w:val="CRCoverPage"/>
              <w:spacing w:after="0"/>
              <w:rPr>
                <w:noProof/>
                <w:sz w:val="8"/>
                <w:szCs w:val="8"/>
              </w:rPr>
            </w:pPr>
          </w:p>
        </w:tc>
      </w:tr>
      <w:tr w:rsidR="00B464F5" w14:paraId="726B442D" w14:textId="77777777" w:rsidTr="00E12204">
        <w:tc>
          <w:tcPr>
            <w:tcW w:w="2694" w:type="dxa"/>
            <w:gridSpan w:val="2"/>
            <w:tcBorders>
              <w:left w:val="single" w:sz="4" w:space="0" w:color="auto"/>
            </w:tcBorders>
          </w:tcPr>
          <w:p w14:paraId="56EF6D02" w14:textId="77777777" w:rsidR="00B464F5" w:rsidRDefault="00B464F5" w:rsidP="00E1220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FE86752" w14:textId="173BF0AB" w:rsidR="009F65B3" w:rsidRDefault="009F65B3" w:rsidP="009F65B3">
            <w:pPr>
              <w:pStyle w:val="CRCoverPage"/>
              <w:spacing w:after="0"/>
              <w:ind w:left="100"/>
              <w:rPr>
                <w:ins w:id="2" w:author="RAN2#117-e632-3" w:date="2022-03-03T16:37:00Z"/>
                <w:b/>
                <w:bCs/>
                <w:noProof/>
              </w:rPr>
            </w:pPr>
            <w:r w:rsidRPr="00B464F5">
              <w:rPr>
                <w:b/>
                <w:bCs/>
                <w:noProof/>
              </w:rPr>
              <w:t>RAN2#11</w:t>
            </w:r>
            <w:r>
              <w:rPr>
                <w:b/>
                <w:bCs/>
                <w:noProof/>
              </w:rPr>
              <w:t>7</w:t>
            </w:r>
            <w:r w:rsidRPr="00B464F5">
              <w:rPr>
                <w:b/>
                <w:bCs/>
                <w:noProof/>
              </w:rPr>
              <w:t>:</w:t>
            </w:r>
          </w:p>
          <w:p w14:paraId="718C93C7" w14:textId="4E0BB4A9" w:rsidR="00A45FB7" w:rsidRDefault="00A45FB7" w:rsidP="009F65B3">
            <w:pPr>
              <w:pStyle w:val="CRCoverPage"/>
              <w:spacing w:after="0"/>
              <w:ind w:left="100"/>
              <w:rPr>
                <w:ins w:id="3" w:author="RAN2#117-e632-3" w:date="2022-03-03T16:38:00Z"/>
                <w:b/>
                <w:bCs/>
                <w:noProof/>
              </w:rPr>
            </w:pPr>
            <w:ins w:id="4" w:author="RAN2#117-e632-3" w:date="2022-03-03T16:37:00Z">
              <w:r>
                <w:rPr>
                  <w:b/>
                  <w:bCs/>
                  <w:noProof/>
                </w:rPr>
                <w:t>R</w:t>
              </w:r>
            </w:ins>
            <w:ins w:id="5" w:author="RAN2#117-e632-3" w:date="2022-03-03T16:38:00Z">
              <w:r>
                <w:rPr>
                  <w:b/>
                  <w:bCs/>
                  <w:noProof/>
                </w:rPr>
                <w:t>AN2#117-e107</w:t>
              </w:r>
            </w:ins>
          </w:p>
          <w:p w14:paraId="321EA3BE" w14:textId="6AC3F9B8" w:rsidR="00A45FB7" w:rsidRDefault="00A45FB7" w:rsidP="009F65B3">
            <w:pPr>
              <w:pStyle w:val="CRCoverPage"/>
              <w:spacing w:after="0"/>
              <w:ind w:left="100"/>
              <w:rPr>
                <w:ins w:id="6" w:author="RAN2#117-e632-3" w:date="2022-03-03T16:38:00Z"/>
                <w:noProof/>
              </w:rPr>
            </w:pPr>
            <w:ins w:id="7" w:author="RAN2#117-e632-3" w:date="2022-03-03T16:38:00Z">
              <w:r w:rsidRPr="00A45FB7">
                <w:rPr>
                  <w:noProof/>
                  <w:rPrChange w:id="8" w:author="RAN2#117-e632-3" w:date="2022-03-03T16:38:00Z">
                    <w:rPr>
                      <w:b/>
                      <w:bCs/>
                      <w:noProof/>
                    </w:rPr>
                  </w:rPrChange>
                </w:rPr>
                <w:t>1 added EN “</w:t>
              </w:r>
              <w:r w:rsidRPr="00A45FB7">
                <w:rPr>
                  <w:noProof/>
                  <w:rPrChange w:id="9" w:author="RAN2#117-e632-3" w:date="2022-03-03T16:38:00Z">
                    <w:rPr>
                      <w:b/>
                      <w:bCs/>
                      <w:noProof/>
                    </w:rPr>
                  </w:rPrChange>
                </w:rPr>
                <w:t>Editor's Note:</w:t>
              </w:r>
              <w:r w:rsidRPr="00A45FB7">
                <w:rPr>
                  <w:noProof/>
                  <w:rPrChange w:id="10" w:author="RAN2#117-e632-3" w:date="2022-03-03T16:38:00Z">
                    <w:rPr>
                      <w:b/>
                      <w:bCs/>
                      <w:noProof/>
                    </w:rPr>
                  </w:rPrChange>
                </w:rPr>
                <w:tab/>
                <w:t xml:space="preserve">FFS on whether the change is needed. </w:t>
              </w:r>
              <w:r w:rsidRPr="00A45FB7">
                <w:rPr>
                  <w:noProof/>
                  <w:rPrChange w:id="11" w:author="RAN2#117-e632-3" w:date="2022-03-03T16:38:00Z">
                    <w:rPr>
                      <w:b/>
                      <w:bCs/>
                      <w:noProof/>
                    </w:rPr>
                  </w:rPrChange>
                </w:rPr>
                <w:t>” for PDCP/RLC 12bits SN</w:t>
              </w:r>
            </w:ins>
          </w:p>
          <w:p w14:paraId="4348088D" w14:textId="77777777" w:rsidR="00A45FB7" w:rsidRDefault="00A45FB7" w:rsidP="00A45FB7">
            <w:pPr>
              <w:pStyle w:val="CRCoverPage"/>
              <w:spacing w:after="0"/>
              <w:ind w:left="100"/>
              <w:rPr>
                <w:ins w:id="12" w:author="RAN2#117-e632-3" w:date="2022-03-03T16:39:00Z"/>
                <w:noProof/>
              </w:rPr>
            </w:pPr>
            <w:ins w:id="13" w:author="RAN2#117-e632-3" w:date="2022-03-03T16:38:00Z">
              <w:r>
                <w:rPr>
                  <w:noProof/>
                </w:rPr>
                <w:t xml:space="preserve">2 </w:t>
              </w:r>
            </w:ins>
            <w:ins w:id="14" w:author="RAN2#117-e632-3" w:date="2022-03-03T16:39:00Z">
              <w:r>
                <w:rPr>
                  <w:noProof/>
                </w:rPr>
                <w:t>Change “Support of RedCap early indication based on Msg1, MsgA and Msg3 for RACH;”</w:t>
              </w:r>
            </w:ins>
          </w:p>
          <w:p w14:paraId="7B50051F" w14:textId="7A64D6E3" w:rsidR="00A45FB7" w:rsidRDefault="00A45FB7" w:rsidP="00A45FB7">
            <w:pPr>
              <w:pStyle w:val="CRCoverPage"/>
              <w:spacing w:after="0"/>
              <w:ind w:left="100"/>
              <w:rPr>
                <w:ins w:id="15" w:author="RAN2#117-e632-3" w:date="2022-03-03T16:39:00Z"/>
                <w:noProof/>
              </w:rPr>
            </w:pPr>
            <w:ins w:id="16" w:author="RAN2#117-e632-3" w:date="2022-03-03T16:39:00Z">
              <w:r>
                <w:rPr>
                  <w:noProof/>
                </w:rPr>
                <w:t>To “Support of RedCap early indication based on Msg1, MsgA and Msg3 for random access;”</w:t>
              </w:r>
            </w:ins>
          </w:p>
          <w:p w14:paraId="0994C18C" w14:textId="373DB279" w:rsidR="00A45FB7" w:rsidRPr="00A45FB7" w:rsidRDefault="00A45FB7" w:rsidP="00A45FB7">
            <w:pPr>
              <w:pStyle w:val="CRCoverPage"/>
              <w:spacing w:after="0"/>
              <w:ind w:left="100"/>
              <w:rPr>
                <w:noProof/>
                <w:rPrChange w:id="17" w:author="RAN2#117-e632-3" w:date="2022-03-03T16:38:00Z">
                  <w:rPr>
                    <w:b/>
                    <w:bCs/>
                    <w:noProof/>
                  </w:rPr>
                </w:rPrChange>
              </w:rPr>
            </w:pPr>
            <w:ins w:id="18" w:author="RAN2#117-e632-3" w:date="2022-03-03T16:39:00Z">
              <w:r>
                <w:rPr>
                  <w:noProof/>
                </w:rPr>
                <w:t>3</w:t>
              </w:r>
            </w:ins>
            <w:ins w:id="19" w:author="RAN2#117-e107" w:date="2022-03-03T16:41:00Z">
              <w:r>
                <w:rPr>
                  <w:noProof/>
                </w:rPr>
                <w:t xml:space="preserve"> Added </w:t>
              </w:r>
            </w:ins>
            <w:ins w:id="20" w:author="RAN2#117-e107" w:date="2022-03-03T16:42:00Z">
              <w:r w:rsidRPr="00A45FB7">
                <w:rPr>
                  <w:noProof/>
                </w:rPr>
                <w:t>4.2.xx.1</w:t>
              </w:r>
              <w:r w:rsidRPr="00A45FB7">
                <w:rPr>
                  <w:noProof/>
                </w:rPr>
                <w:tab/>
                <w:t>Definition of RedCap UE</w:t>
              </w:r>
            </w:ins>
          </w:p>
          <w:p w14:paraId="21D09E5D" w14:textId="77777777" w:rsidR="009F65B3" w:rsidRPr="00FB13FB" w:rsidRDefault="009F65B3" w:rsidP="009F65B3">
            <w:pPr>
              <w:pStyle w:val="CRCoverPage"/>
              <w:spacing w:after="0"/>
              <w:ind w:left="100"/>
              <w:rPr>
                <w:noProof/>
              </w:rPr>
            </w:pPr>
            <w:r w:rsidRPr="00FB13FB">
              <w:rPr>
                <w:noProof/>
              </w:rPr>
              <w:t xml:space="preserve">Based on </w:t>
            </w:r>
            <w:r>
              <w:rPr>
                <w:noProof/>
              </w:rPr>
              <w:t>RAN2 agreements:</w:t>
            </w:r>
          </w:p>
          <w:p w14:paraId="5B582D00" w14:textId="77777777" w:rsidR="009F65B3" w:rsidRDefault="009F65B3" w:rsidP="009F65B3">
            <w:pPr>
              <w:rPr>
                <w:b/>
                <w:bCs/>
              </w:rPr>
            </w:pPr>
            <w:r>
              <w:rPr>
                <w:b/>
                <w:bCs/>
                <w:lang w:eastAsia="zh-CN"/>
              </w:rPr>
              <w:t>Phase 1-</w:t>
            </w:r>
            <w:r w:rsidRPr="0070123C">
              <w:rPr>
                <w:b/>
                <w:bCs/>
                <w:lang w:eastAsia="zh-CN"/>
              </w:rPr>
              <w:t xml:space="preserve">Proposal </w:t>
            </w:r>
            <w:r w:rsidRPr="0070123C">
              <w:rPr>
                <w:b/>
                <w:bCs/>
              </w:rPr>
              <w:t>3.1.</w:t>
            </w:r>
            <w:r>
              <w:rPr>
                <w:b/>
                <w:bCs/>
              </w:rPr>
              <w:t>2</w:t>
            </w:r>
            <w:r w:rsidRPr="0070123C">
              <w:rPr>
                <w:b/>
                <w:bCs/>
              </w:rPr>
              <w:t>-1</w:t>
            </w:r>
            <w:r>
              <w:rPr>
                <w:b/>
                <w:bCs/>
              </w:rPr>
              <w:t xml:space="preserve">: [For agreements] [16/16] </w:t>
            </w:r>
            <w:r w:rsidRPr="005D611A">
              <w:rPr>
                <w:b/>
                <w:bCs/>
              </w:rPr>
              <w:t xml:space="preserve">Rel-17 RRM relaxation for </w:t>
            </w:r>
            <w:r>
              <w:rPr>
                <w:b/>
                <w:bCs/>
              </w:rPr>
              <w:t>RRC_</w:t>
            </w:r>
            <w:r w:rsidRPr="005D611A">
              <w:rPr>
                <w:b/>
                <w:bCs/>
              </w:rPr>
              <w:t>IDLE/INACTIVE U</w:t>
            </w:r>
            <w:r>
              <w:rPr>
                <w:b/>
                <w:bCs/>
              </w:rPr>
              <w:t>Es</w:t>
            </w:r>
            <w:r w:rsidRPr="005D611A">
              <w:rPr>
                <w:b/>
                <w:bCs/>
              </w:rPr>
              <w:t xml:space="preserve"> </w:t>
            </w:r>
            <w:r>
              <w:rPr>
                <w:b/>
                <w:bCs/>
              </w:rPr>
              <w:t>is captured in TS38.306</w:t>
            </w:r>
            <w:r w:rsidRPr="005D611A">
              <w:rPr>
                <w:b/>
                <w:bCs/>
              </w:rPr>
              <w:t xml:space="preserve"> as optional feature without capability</w:t>
            </w:r>
            <w:r>
              <w:rPr>
                <w:b/>
                <w:bCs/>
              </w:rPr>
              <w:t>:</w:t>
            </w:r>
          </w:p>
          <w:tbl>
            <w:tblPr>
              <w:tblW w:w="963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F65B3" w:rsidRPr="001F4300" w14:paraId="3DFA9753" w14:textId="77777777" w:rsidTr="00593286">
              <w:trPr>
                <w:cantSplit/>
                <w:tblHeader/>
              </w:trPr>
              <w:tc>
                <w:tcPr>
                  <w:tcW w:w="9630" w:type="dxa"/>
                </w:tcPr>
                <w:p w14:paraId="60C34352" w14:textId="77777777" w:rsidR="009F65B3" w:rsidRPr="001F4300" w:rsidRDefault="009F65B3" w:rsidP="009F65B3">
                  <w:pPr>
                    <w:pStyle w:val="TAH"/>
                  </w:pPr>
                  <w:r w:rsidRPr="001F4300">
                    <w:t>Definitions for feature</w:t>
                  </w:r>
                </w:p>
              </w:tc>
            </w:tr>
            <w:tr w:rsidR="009F65B3" w:rsidRPr="001F4300" w14:paraId="49BE6667" w14:textId="77777777" w:rsidTr="00593286">
              <w:trPr>
                <w:cantSplit/>
                <w:tblHeader/>
              </w:trPr>
              <w:tc>
                <w:tcPr>
                  <w:tcW w:w="9630" w:type="dxa"/>
                </w:tcPr>
                <w:p w14:paraId="518C32A1" w14:textId="77777777" w:rsidR="009F65B3" w:rsidRPr="001F4300" w:rsidRDefault="009F65B3" w:rsidP="009F65B3">
                  <w:pPr>
                    <w:pStyle w:val="TAL"/>
                    <w:rPr>
                      <w:b/>
                      <w:bCs/>
                    </w:rPr>
                  </w:pPr>
                  <w:r>
                    <w:rPr>
                      <w:b/>
                      <w:bCs/>
                    </w:rPr>
                    <w:t>Rel-17 r</w:t>
                  </w:r>
                  <w:r w:rsidRPr="001F4300">
                    <w:rPr>
                      <w:b/>
                      <w:bCs/>
                    </w:rPr>
                    <w:t>elaxed measurement</w:t>
                  </w:r>
                  <w:r>
                    <w:rPr>
                      <w:b/>
                      <w:bCs/>
                    </w:rPr>
                    <w:t xml:space="preserve"> for RRC_IDLE/RRC_INACTIVE</w:t>
                  </w:r>
                </w:p>
                <w:p w14:paraId="0A7F1E69" w14:textId="77777777" w:rsidR="009F65B3" w:rsidRPr="001F4300" w:rsidRDefault="009F65B3" w:rsidP="009F65B3">
                  <w:pPr>
                    <w:pStyle w:val="TAL"/>
                  </w:pPr>
                  <w:r w:rsidRPr="001F4300">
                    <w:t xml:space="preserve">It is optional for </w:t>
                  </w:r>
                  <w:r w:rsidRPr="00917AF7">
                    <w:t>RedCap</w:t>
                  </w:r>
                  <w:r>
                    <w:t xml:space="preserve"> </w:t>
                  </w:r>
                  <w:r w:rsidRPr="001F4300">
                    <w:t xml:space="preserve">UE to support </w:t>
                  </w:r>
                  <w:r>
                    <w:t xml:space="preserve">Rel-17 </w:t>
                  </w:r>
                  <w:r w:rsidRPr="001F4300">
                    <w:t xml:space="preserve">relaxed RRM measurements of </w:t>
                  </w:r>
                  <w:r>
                    <w:t>neighbor</w:t>
                  </w:r>
                  <w:r w:rsidRPr="001F4300">
                    <w:t xml:space="preserve"> cells in RRC_IDLE/RRC_INACTIVE as specified in TS 38.304 [21].</w:t>
                  </w:r>
                </w:p>
              </w:tc>
            </w:tr>
          </w:tbl>
          <w:p w14:paraId="286B6977" w14:textId="77777777" w:rsidR="009F65B3" w:rsidRDefault="009F65B3" w:rsidP="009F65B3">
            <w:pPr>
              <w:rPr>
                <w:b/>
                <w:bCs/>
              </w:rPr>
            </w:pPr>
            <w:r>
              <w:rPr>
                <w:b/>
                <w:bCs/>
                <w:lang w:eastAsia="zh-CN"/>
              </w:rPr>
              <w:t>Phase 1-</w:t>
            </w:r>
            <w:r w:rsidRPr="0070123C">
              <w:rPr>
                <w:b/>
                <w:bCs/>
                <w:lang w:eastAsia="zh-CN"/>
              </w:rPr>
              <w:t xml:space="preserve">Proposal </w:t>
            </w:r>
            <w:r w:rsidRPr="0070123C">
              <w:rPr>
                <w:b/>
                <w:bCs/>
              </w:rPr>
              <w:t>3.</w:t>
            </w:r>
            <w:r>
              <w:rPr>
                <w:b/>
                <w:bCs/>
              </w:rPr>
              <w:t>2</w:t>
            </w:r>
            <w:r w:rsidRPr="0070123C">
              <w:rPr>
                <w:b/>
                <w:bCs/>
              </w:rPr>
              <w:t>.</w:t>
            </w:r>
            <w:r>
              <w:rPr>
                <w:b/>
                <w:bCs/>
              </w:rPr>
              <w:t>1</w:t>
            </w:r>
            <w:r w:rsidRPr="0070123C">
              <w:rPr>
                <w:b/>
                <w:bCs/>
              </w:rPr>
              <w:t>-1</w:t>
            </w:r>
            <w:r>
              <w:rPr>
                <w:b/>
                <w:bCs/>
              </w:rPr>
              <w:t xml:space="preserve">: [For agreements] [16/16] </w:t>
            </w:r>
            <w:r w:rsidRPr="005D611A">
              <w:rPr>
                <w:b/>
                <w:bCs/>
              </w:rPr>
              <w:t xml:space="preserve">Rel-17 </w:t>
            </w:r>
            <w:r>
              <w:rPr>
                <w:b/>
                <w:bCs/>
              </w:rPr>
              <w:t>eDRX</w:t>
            </w:r>
            <w:r w:rsidRPr="005D611A">
              <w:rPr>
                <w:b/>
                <w:bCs/>
              </w:rPr>
              <w:t xml:space="preserve"> for </w:t>
            </w:r>
            <w:r>
              <w:rPr>
                <w:b/>
                <w:bCs/>
              </w:rPr>
              <w:t>RRC_</w:t>
            </w:r>
            <w:r w:rsidRPr="005D611A">
              <w:rPr>
                <w:b/>
                <w:bCs/>
              </w:rPr>
              <w:t xml:space="preserve">IDLE UEs </w:t>
            </w:r>
            <w:r>
              <w:rPr>
                <w:b/>
                <w:bCs/>
              </w:rPr>
              <w:t>is captured in TS38.306</w:t>
            </w:r>
            <w:r w:rsidRPr="005D611A">
              <w:rPr>
                <w:b/>
                <w:bCs/>
              </w:rPr>
              <w:t xml:space="preserve"> as optional feature without capability signalling</w:t>
            </w:r>
            <w:r>
              <w:rPr>
                <w:b/>
                <w:bCs/>
              </w:rPr>
              <w:t>, i.e.</w:t>
            </w:r>
          </w:p>
          <w:tbl>
            <w:tblPr>
              <w:tblW w:w="963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F65B3" w:rsidRPr="001F4300" w14:paraId="629C4D20" w14:textId="77777777" w:rsidTr="00593286">
              <w:trPr>
                <w:cantSplit/>
                <w:tblHeader/>
              </w:trPr>
              <w:tc>
                <w:tcPr>
                  <w:tcW w:w="9630" w:type="dxa"/>
                </w:tcPr>
                <w:p w14:paraId="3BB9D139" w14:textId="77777777" w:rsidR="009F65B3" w:rsidRPr="001F4300" w:rsidRDefault="009F65B3" w:rsidP="009F65B3">
                  <w:pPr>
                    <w:pStyle w:val="TAH"/>
                  </w:pPr>
                  <w:r w:rsidRPr="001F4300">
                    <w:t>Definitions for feature</w:t>
                  </w:r>
                </w:p>
              </w:tc>
            </w:tr>
            <w:tr w:rsidR="009F65B3" w:rsidRPr="001F4300" w14:paraId="66BDB75F" w14:textId="77777777" w:rsidTr="00593286">
              <w:trPr>
                <w:cantSplit/>
                <w:tblHeader/>
              </w:trPr>
              <w:tc>
                <w:tcPr>
                  <w:tcW w:w="9630" w:type="dxa"/>
                </w:tcPr>
                <w:p w14:paraId="2147A12A" w14:textId="77777777" w:rsidR="009F65B3" w:rsidRPr="001F4300" w:rsidRDefault="009F65B3" w:rsidP="009F65B3">
                  <w:pPr>
                    <w:pStyle w:val="TAL"/>
                    <w:rPr>
                      <w:b/>
                      <w:bCs/>
                    </w:rPr>
                  </w:pPr>
                  <w:r>
                    <w:rPr>
                      <w:b/>
                      <w:bCs/>
                    </w:rPr>
                    <w:t>Rel-17 extended DRX in RRC_IDLE</w:t>
                  </w:r>
                </w:p>
                <w:p w14:paraId="53FE883F" w14:textId="77777777" w:rsidR="009F65B3" w:rsidRPr="001F4300" w:rsidRDefault="009F65B3" w:rsidP="009F65B3">
                  <w:pPr>
                    <w:pStyle w:val="TAL"/>
                  </w:pPr>
                  <w:r w:rsidRPr="001F4300">
                    <w:t xml:space="preserve">It is optional for UE to support </w:t>
                  </w:r>
                  <w:r>
                    <w:t xml:space="preserve">Rel-17 </w:t>
                  </w:r>
                  <w:r w:rsidRPr="0049385C">
                    <w:t xml:space="preserve">extended DRX cycle up to </w:t>
                  </w:r>
                  <w:r w:rsidRPr="00956B52">
                    <w:t xml:space="preserve">10485.76 </w:t>
                  </w:r>
                  <w:r w:rsidRPr="0049385C">
                    <w:t>seconds and paging in extended DRX in RRC_IDLE as specified in TS 3</w:t>
                  </w:r>
                  <w:r>
                    <w:t>8</w:t>
                  </w:r>
                  <w:r w:rsidRPr="0049385C">
                    <w:t>.331 [</w:t>
                  </w:r>
                  <w:r>
                    <w:t>9</w:t>
                  </w:r>
                  <w:r w:rsidRPr="0049385C">
                    <w:t xml:space="preserve">] and </w:t>
                  </w:r>
                  <w:r w:rsidRPr="001F4300">
                    <w:t>TS 38.304 [21].</w:t>
                  </w:r>
                </w:p>
              </w:tc>
            </w:tr>
          </w:tbl>
          <w:p w14:paraId="1730933A" w14:textId="77777777" w:rsidR="009F65B3" w:rsidRDefault="009F65B3" w:rsidP="009F65B3">
            <w:pPr>
              <w:rPr>
                <w:lang w:eastAsia="zh-CN"/>
              </w:rPr>
            </w:pPr>
          </w:p>
          <w:p w14:paraId="3D8CD822" w14:textId="77777777" w:rsidR="009F65B3" w:rsidRDefault="009F65B3" w:rsidP="009F65B3">
            <w:pPr>
              <w:rPr>
                <w:b/>
                <w:bCs/>
              </w:rPr>
            </w:pPr>
            <w:r>
              <w:rPr>
                <w:b/>
                <w:bCs/>
                <w:lang w:eastAsia="zh-CN"/>
              </w:rPr>
              <w:lastRenderedPageBreak/>
              <w:t>Phase 1-</w:t>
            </w:r>
            <w:r w:rsidRPr="0070123C">
              <w:rPr>
                <w:b/>
                <w:bCs/>
                <w:lang w:eastAsia="zh-CN"/>
              </w:rPr>
              <w:t xml:space="preserve">Proposal </w:t>
            </w:r>
            <w:r w:rsidRPr="0070123C">
              <w:rPr>
                <w:b/>
                <w:bCs/>
              </w:rPr>
              <w:t>3.</w:t>
            </w:r>
            <w:r>
              <w:rPr>
                <w:b/>
                <w:bCs/>
              </w:rPr>
              <w:t>2</w:t>
            </w:r>
            <w:r w:rsidRPr="0070123C">
              <w:rPr>
                <w:b/>
                <w:bCs/>
              </w:rPr>
              <w:t>.</w:t>
            </w:r>
            <w:r>
              <w:rPr>
                <w:b/>
                <w:bCs/>
              </w:rPr>
              <w:t>2</w:t>
            </w:r>
            <w:r w:rsidRPr="0070123C">
              <w:rPr>
                <w:b/>
                <w:bCs/>
              </w:rPr>
              <w:t>-1</w:t>
            </w:r>
            <w:r>
              <w:rPr>
                <w:b/>
                <w:bCs/>
              </w:rPr>
              <w:t xml:space="preserve">: [For agreements] [16/16] </w:t>
            </w:r>
            <w:r w:rsidRPr="00FA65D4">
              <w:rPr>
                <w:b/>
                <w:bCs/>
                <w:i/>
                <w:iCs/>
              </w:rPr>
              <w:t>inactiveStatePO-Determination-r17</w:t>
            </w:r>
            <w:r w:rsidRPr="00FA65D4">
              <w:rPr>
                <w:b/>
                <w:bCs/>
              </w:rPr>
              <w:t xml:space="preserve"> introduced in R2-2111586 covers </w:t>
            </w:r>
            <w:r>
              <w:rPr>
                <w:b/>
                <w:bCs/>
              </w:rPr>
              <w:t>eDRX scenario</w:t>
            </w:r>
            <w:r w:rsidRPr="00FA65D4">
              <w:rPr>
                <w:b/>
                <w:bCs/>
              </w:rPr>
              <w:t>, and no new UE capability is needed</w:t>
            </w:r>
            <w:r>
              <w:rPr>
                <w:b/>
                <w:bCs/>
              </w:rPr>
              <w:t>. A</w:t>
            </w:r>
            <w:r w:rsidRPr="00FA65D4">
              <w:rPr>
                <w:b/>
                <w:bCs/>
              </w:rPr>
              <w:t xml:space="preserve"> UE supports </w:t>
            </w:r>
            <w:r>
              <w:rPr>
                <w:b/>
                <w:bCs/>
              </w:rPr>
              <w:t>eDRX</w:t>
            </w:r>
            <w:r w:rsidRPr="00FA65D4">
              <w:rPr>
                <w:b/>
                <w:bCs/>
              </w:rPr>
              <w:t xml:space="preserve"> shall also support </w:t>
            </w:r>
            <w:r w:rsidRPr="00FA65D4">
              <w:rPr>
                <w:b/>
                <w:bCs/>
                <w:i/>
                <w:iCs/>
              </w:rPr>
              <w:t>inactiveStatePO-Determination-r17</w:t>
            </w:r>
            <w:r>
              <w:rPr>
                <w:b/>
                <w:bCs/>
              </w:rPr>
              <w:t>.</w:t>
            </w:r>
          </w:p>
          <w:p w14:paraId="5F4C75CE" w14:textId="77777777" w:rsidR="009F65B3" w:rsidRPr="0056454F" w:rsidRDefault="009F65B3" w:rsidP="009F65B3">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RedCap UE, the bit which indicates 20MHz shall be set to 1. For FR2 RedCap UE, the bit which indicates 100MHz shall be set to 1.” .</w:t>
            </w:r>
          </w:p>
          <w:p w14:paraId="1350376E" w14:textId="77777777" w:rsidR="009F65B3" w:rsidRPr="0056454F" w:rsidRDefault="009F65B3" w:rsidP="009F65B3">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2: [for agreement]</w:t>
            </w:r>
            <w:r w:rsidRPr="0056454F">
              <w:rPr>
                <w:b/>
                <w:bCs/>
              </w:rPr>
              <w:t xml:space="preserve"> [1</w:t>
            </w:r>
            <w:r>
              <w:rPr>
                <w:b/>
                <w:bCs/>
              </w:rPr>
              <w:t>5</w:t>
            </w:r>
            <w:r w:rsidRPr="0056454F">
              <w:rPr>
                <w:b/>
                <w:bCs/>
              </w:rPr>
              <w:t>/</w:t>
            </w:r>
            <w:r>
              <w:rPr>
                <w:b/>
                <w:bCs/>
              </w:rPr>
              <w:t>15</w:t>
            </w:r>
            <w:r w:rsidRPr="0056454F">
              <w:rPr>
                <w:b/>
                <w:bCs/>
              </w:rPr>
              <w:t xml:space="preserve">] </w:t>
            </w:r>
            <w:r w:rsidRPr="00A97508">
              <w:rPr>
                <w:b/>
                <w:bCs/>
              </w:rPr>
              <w:t xml:space="preserve">remove “This capability is not applicable to RedCap Ues.” From the definition of channelBW-90mhz </w:t>
            </w:r>
            <w:r w:rsidRPr="0056454F">
              <w:rPr>
                <w:b/>
                <w:bCs/>
              </w:rPr>
              <w:t>.</w:t>
            </w:r>
          </w:p>
          <w:p w14:paraId="076B3767" w14:textId="77777777" w:rsidR="009F65B3" w:rsidRPr="0056454F" w:rsidRDefault="009F65B3" w:rsidP="009F65B3">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3</w:t>
            </w:r>
            <w:r w:rsidRPr="0070123C">
              <w:rPr>
                <w:b/>
                <w:bCs/>
              </w:rPr>
              <w:t>-</w:t>
            </w:r>
            <w:r>
              <w:rPr>
                <w:b/>
                <w:bCs/>
              </w:rPr>
              <w:t>1: [for agreement]</w:t>
            </w:r>
            <w:r w:rsidRPr="0056454F">
              <w:rPr>
                <w:b/>
                <w:bCs/>
              </w:rPr>
              <w:t xml:space="preserve"> [</w:t>
            </w:r>
            <w:r>
              <w:rPr>
                <w:b/>
                <w:bCs/>
              </w:rPr>
              <w:t>Only 1 company wants to keep</w:t>
            </w:r>
            <w:r w:rsidRPr="0056454F">
              <w:rPr>
                <w:b/>
                <w:bCs/>
              </w:rPr>
              <w:t>]</w:t>
            </w:r>
            <w:r>
              <w:rPr>
                <w:b/>
                <w:bCs/>
              </w:rPr>
              <w:t xml:space="preserve"> Do not add</w:t>
            </w:r>
            <w:r w:rsidRPr="00B94496">
              <w:rPr>
                <w:b/>
                <w:bCs/>
              </w:rPr>
              <w:t xml:space="preserve"> the change “since xxx.” </w:t>
            </w:r>
            <w:r>
              <w:rPr>
                <w:b/>
                <w:bCs/>
              </w:rPr>
              <w:t>for</w:t>
            </w:r>
            <w:r w:rsidRPr="00B94496">
              <w:rPr>
                <w:b/>
                <w:bCs/>
              </w:rPr>
              <w:t xml:space="preserve"> the definition of supportOf16DRB-RedCap, longSN-RedCap and am-WithShortSN-RedCap</w:t>
            </w:r>
            <w:r w:rsidRPr="0056454F">
              <w:rPr>
                <w:b/>
                <w:bCs/>
              </w:rPr>
              <w:t>.</w:t>
            </w:r>
          </w:p>
          <w:p w14:paraId="373925FD" w14:textId="77777777" w:rsidR="009F65B3" w:rsidRPr="0056454F" w:rsidRDefault="009F65B3" w:rsidP="009F65B3">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4</w:t>
            </w:r>
            <w:r w:rsidRPr="0070123C">
              <w:rPr>
                <w:b/>
                <w:bCs/>
              </w:rPr>
              <w:t>-</w:t>
            </w:r>
            <w:r>
              <w:rPr>
                <w:b/>
                <w:bCs/>
              </w:rPr>
              <w:t>1: [for agreement]</w:t>
            </w:r>
            <w:r w:rsidRPr="0056454F">
              <w:rPr>
                <w:b/>
                <w:bCs/>
              </w:rPr>
              <w:t xml:space="preserve"> [</w:t>
            </w:r>
            <w:r>
              <w:rPr>
                <w:b/>
                <w:bCs/>
              </w:rPr>
              <w:t>13</w:t>
            </w:r>
            <w:r w:rsidRPr="0056454F">
              <w:rPr>
                <w:b/>
                <w:bCs/>
              </w:rPr>
              <w:t>/</w:t>
            </w:r>
            <w:r>
              <w:rPr>
                <w:b/>
                <w:bCs/>
              </w:rPr>
              <w:t>14</w:t>
            </w:r>
            <w:r w:rsidRPr="0056454F">
              <w:rPr>
                <w:b/>
                <w:bCs/>
              </w:rPr>
              <w:t>]</w:t>
            </w:r>
            <w:r>
              <w:rPr>
                <w:b/>
                <w:bCs/>
              </w:rPr>
              <w:t xml:space="preserve"> Follow RAN2 agreements, </w:t>
            </w:r>
            <w:r w:rsidRPr="00AC6EA8">
              <w:rPr>
                <w:b/>
                <w:bCs/>
              </w:rPr>
              <w:t>keep the structure as it is, i.e. separate section for RedCap specific capabilities;</w:t>
            </w:r>
            <w:r w:rsidRPr="0056454F">
              <w:rPr>
                <w:b/>
                <w:bCs/>
              </w:rPr>
              <w:t>.</w:t>
            </w:r>
          </w:p>
          <w:p w14:paraId="26731DE6" w14:textId="77777777" w:rsidR="009F65B3" w:rsidRPr="00437E4F" w:rsidRDefault="009F65B3" w:rsidP="009F65B3">
            <w:pPr>
              <w:jc w:val="both"/>
              <w:rPr>
                <w:b/>
                <w:bCs/>
              </w:rPr>
            </w:pPr>
            <w:r w:rsidRPr="00437E4F">
              <w:rPr>
                <w:b/>
                <w:bCs/>
              </w:rPr>
              <w:t>Phase 2-</w:t>
            </w:r>
            <w:r>
              <w:rPr>
                <w:b/>
                <w:bCs/>
              </w:rPr>
              <w:t>proposal</w:t>
            </w:r>
            <w:r w:rsidRPr="00F72DA8">
              <w:rPr>
                <w:b/>
                <w:bCs/>
              </w:rPr>
              <w:t xml:space="preserve"> 4.2.</w:t>
            </w:r>
            <w:r>
              <w:rPr>
                <w:b/>
                <w:bCs/>
              </w:rPr>
              <w:t>3</w:t>
            </w:r>
            <w:r w:rsidRPr="00F72DA8">
              <w:rPr>
                <w:b/>
                <w:bCs/>
              </w:rPr>
              <w:t>-</w:t>
            </w:r>
            <w:r>
              <w:rPr>
                <w:b/>
                <w:bCs/>
              </w:rPr>
              <w:t>2:</w:t>
            </w:r>
            <w:r w:rsidRPr="00437E4F">
              <w:rPr>
                <w:b/>
                <w:bCs/>
              </w:rPr>
              <w:t xml:space="preserve"> [</w:t>
            </w:r>
            <w:r>
              <w:rPr>
                <w:b/>
                <w:bCs/>
              </w:rPr>
              <w:t>For agreements</w:t>
            </w:r>
            <w:r w:rsidRPr="00437E4F">
              <w:rPr>
                <w:b/>
                <w:bCs/>
              </w:rPr>
              <w:t xml:space="preserve">] </w:t>
            </w:r>
            <w:r>
              <w:rPr>
                <w:b/>
                <w:bCs/>
              </w:rPr>
              <w:t xml:space="preserve">[7/7] </w:t>
            </w:r>
            <w:r w:rsidRPr="005915A3">
              <w:rPr>
                <w:b/>
                <w:bCs/>
              </w:rPr>
              <w:t>remove “channelBWs-DL-v1590 is not applicable to RedCap Ues” from the corresponding field description since it is already clear in the specification</w:t>
            </w:r>
            <w:r w:rsidRPr="00437E4F">
              <w:rPr>
                <w:b/>
                <w:bCs/>
              </w:rPr>
              <w:t>.</w:t>
            </w:r>
          </w:p>
          <w:p w14:paraId="294EC2DE" w14:textId="77777777" w:rsidR="009F65B3" w:rsidRPr="00F15089" w:rsidRDefault="009F65B3" w:rsidP="009F65B3">
            <w:pPr>
              <w:spacing w:after="160"/>
              <w:jc w:val="both"/>
              <w:rPr>
                <w:b/>
                <w:bCs/>
                <w:iCs/>
                <w:u w:val="single"/>
              </w:rPr>
            </w:pPr>
            <w:r w:rsidRPr="00F15089">
              <w:rPr>
                <w:b/>
                <w:bCs/>
              </w:rPr>
              <w:t xml:space="preserve">At117-proposal 4.2.3-1: [online discussion] RAN2 to confirm which option should be agreed to replace “RedCap Ues shall support the maximum channel bandwidth defined for the respective band up to 20 MHz for FR1 and up to 100 Mhz for FR2. ” </w:t>
            </w:r>
          </w:p>
          <w:p w14:paraId="4D968EF9" w14:textId="77777777" w:rsidR="009F65B3" w:rsidRDefault="009F65B3" w:rsidP="009F65B3">
            <w:pPr>
              <w:rPr>
                <w:b/>
                <w:bCs/>
                <w:lang w:eastAsia="zh-CN"/>
              </w:rPr>
            </w:pPr>
            <w:r>
              <w:rPr>
                <w:b/>
                <w:bCs/>
                <w:lang w:eastAsia="zh-CN"/>
              </w:rPr>
              <w:t>Option 2 (2):</w:t>
            </w:r>
          </w:p>
          <w:p w14:paraId="23F7B582" w14:textId="77777777" w:rsidR="009F65B3" w:rsidRDefault="009F65B3" w:rsidP="009F65B3">
            <w:pPr>
              <w:spacing w:after="0"/>
              <w:ind w:left="360"/>
              <w:rPr>
                <w:lang w:eastAsia="zh-CN"/>
              </w:rPr>
            </w:pPr>
            <w:r>
              <w:rPr>
                <w:lang w:eastAsia="zh-CN"/>
              </w:rPr>
              <w:t xml:space="preserve">For the case of </w:t>
            </w:r>
            <w:r w:rsidRPr="003D7E84">
              <w:rPr>
                <w:lang w:eastAsia="zh-CN"/>
              </w:rPr>
              <w:t>channelBWs-DL</w:t>
            </w:r>
            <w:r>
              <w:rPr>
                <w:lang w:eastAsia="zh-CN"/>
              </w:rPr>
              <w:t xml:space="preserve"> and</w:t>
            </w:r>
            <w:r w:rsidRPr="003D7E84">
              <w:rPr>
                <w:lang w:eastAsia="zh-CN"/>
              </w:rPr>
              <w:t xml:space="preserve"> channelBWs-UL</w:t>
            </w:r>
            <w:r>
              <w:rPr>
                <w:lang w:eastAsia="zh-CN"/>
              </w:rPr>
              <w:t xml:space="preserve"> which are bitmap signalling, use the text:</w:t>
            </w:r>
          </w:p>
          <w:p w14:paraId="70FB07E7" w14:textId="77777777" w:rsidR="009F65B3" w:rsidRPr="003D7E84" w:rsidRDefault="009F65B3" w:rsidP="009F65B3">
            <w:pPr>
              <w:spacing w:after="0"/>
              <w:ind w:left="360"/>
              <w:rPr>
                <w:i/>
                <w:iCs/>
                <w:lang w:eastAsia="zh-CN"/>
              </w:rPr>
            </w:pPr>
            <w:r w:rsidRPr="003D7E84">
              <w:rPr>
                <w:i/>
                <w:iCs/>
                <w:lang w:eastAsia="zh-CN"/>
              </w:rPr>
              <w:t>For each band, RedCap UEs shall indicate</w:t>
            </w:r>
            <w:r w:rsidRPr="002A5C90">
              <w:rPr>
                <w:i/>
                <w:iCs/>
                <w:color w:val="002060"/>
                <w:lang w:eastAsia="zh-CN"/>
              </w:rPr>
              <w:t xml:space="preserve"> </w:t>
            </w:r>
            <w:r w:rsidRPr="007762CD">
              <w:rPr>
                <w:i/>
                <w:iCs/>
                <w:color w:val="00B050"/>
                <w:u w:val="single"/>
                <w:lang w:eastAsia="zh-CN"/>
              </w:rPr>
              <w:t>supporting</w:t>
            </w:r>
            <w:r w:rsidRPr="002A5C90">
              <w:rPr>
                <w:i/>
                <w:iCs/>
                <w:color w:val="002060"/>
                <w:lang w:eastAsia="zh-CN"/>
              </w:rPr>
              <w:t xml:space="preserve"> </w:t>
            </w:r>
            <w:r w:rsidRPr="003D7E84">
              <w:rPr>
                <w:i/>
                <w:iCs/>
                <w:lang w:eastAsia="zh-CN"/>
              </w:rPr>
              <w:t>the maximum of those channel bandwidths that are less than or equal to 20 MHz for FR1 and less than or equal to 100 Mhz for FR2, taking restrictions in TS 38.101-1 [2] and TS 38.101-2 [3] into consideration</w:t>
            </w:r>
          </w:p>
          <w:p w14:paraId="696B144A" w14:textId="77777777" w:rsidR="009F65B3" w:rsidRDefault="009F65B3" w:rsidP="009F65B3">
            <w:pPr>
              <w:spacing w:after="0"/>
              <w:rPr>
                <w:lang w:eastAsia="zh-CN"/>
              </w:rPr>
            </w:pPr>
          </w:p>
          <w:p w14:paraId="4BF63FF6" w14:textId="77777777" w:rsidR="009F65B3" w:rsidRDefault="009F65B3" w:rsidP="009F65B3">
            <w:pPr>
              <w:spacing w:after="0"/>
              <w:ind w:left="360"/>
              <w:rPr>
                <w:lang w:eastAsia="zh-CN"/>
              </w:rPr>
            </w:pPr>
            <w:r>
              <w:rPr>
                <w:lang w:eastAsia="zh-CN"/>
              </w:rPr>
              <w:t xml:space="preserve">For the case of </w:t>
            </w:r>
            <w:r w:rsidRPr="003D7E84">
              <w:rPr>
                <w:lang w:eastAsia="zh-CN"/>
              </w:rPr>
              <w:t>supportedBandwidthDL</w:t>
            </w:r>
            <w:r>
              <w:rPr>
                <w:lang w:eastAsia="zh-CN"/>
              </w:rPr>
              <w:t xml:space="preserve"> and</w:t>
            </w:r>
            <w:r w:rsidRPr="003D7E84">
              <w:rPr>
                <w:lang w:eastAsia="zh-CN"/>
              </w:rPr>
              <w:t xml:space="preserve"> supportedBandwidthUL</w:t>
            </w:r>
            <w:r>
              <w:rPr>
                <w:lang w:eastAsia="zh-CN"/>
              </w:rPr>
              <w:t xml:space="preserve"> which are enumerated to indicate the maximum channel BW, use the text:</w:t>
            </w:r>
          </w:p>
          <w:p w14:paraId="41009B7B" w14:textId="77777777" w:rsidR="009F65B3" w:rsidRDefault="009F65B3" w:rsidP="009F65B3">
            <w:pPr>
              <w:spacing w:after="0"/>
              <w:ind w:left="360"/>
              <w:rPr>
                <w:i/>
                <w:iCs/>
                <w:lang w:eastAsia="zh-CN"/>
              </w:rPr>
            </w:pPr>
            <w:r w:rsidRPr="003D7E84">
              <w:rPr>
                <w:i/>
                <w:iCs/>
                <w:lang w:eastAsia="zh-CN"/>
              </w:rPr>
              <w:t xml:space="preserve">For each band, RedCap UEs shall indicate </w:t>
            </w:r>
            <w:r w:rsidRPr="003D7E84">
              <w:rPr>
                <w:i/>
                <w:iCs/>
                <w:color w:val="FF0000"/>
                <w:lang w:eastAsia="zh-CN"/>
              </w:rPr>
              <w:t>its</w:t>
            </w:r>
            <w:r w:rsidRPr="003D7E84">
              <w:rPr>
                <w:i/>
                <w:iCs/>
                <w:lang w:eastAsia="zh-CN"/>
              </w:rPr>
              <w:t xml:space="preserve"> maximum channel bandwidth</w:t>
            </w:r>
            <w:r w:rsidRPr="007762CD">
              <w:rPr>
                <w:i/>
                <w:iCs/>
                <w:color w:val="00B050"/>
                <w:u w:val="single"/>
                <w:lang w:eastAsia="zh-CN"/>
              </w:rPr>
              <w:t>, which is</w:t>
            </w:r>
            <w:r w:rsidRPr="007762CD">
              <w:rPr>
                <w:i/>
                <w:iCs/>
                <w:strike/>
                <w:color w:val="00B050"/>
                <w:lang w:eastAsia="zh-CN"/>
              </w:rPr>
              <w:t xml:space="preserve"> </w:t>
            </w:r>
            <w:r w:rsidRPr="003D7E84">
              <w:rPr>
                <w:i/>
                <w:iCs/>
                <w:lang w:eastAsia="zh-CN"/>
              </w:rPr>
              <w:t xml:space="preserve">the maximum  </w:t>
            </w:r>
            <w:r w:rsidRPr="003D7E84">
              <w:rPr>
                <w:i/>
                <w:iCs/>
                <w:color w:val="FF0000"/>
                <w:lang w:eastAsia="zh-CN"/>
              </w:rPr>
              <w:t xml:space="preserve">of those </w:t>
            </w:r>
            <w:r w:rsidRPr="003D7E84">
              <w:rPr>
                <w:i/>
                <w:iCs/>
                <w:lang w:eastAsia="zh-CN"/>
              </w:rPr>
              <w:t>channel bandwidt</w:t>
            </w:r>
            <w:r>
              <w:rPr>
                <w:i/>
                <w:iCs/>
                <w:lang w:eastAsia="zh-CN"/>
              </w:rPr>
              <w:t xml:space="preserve">hs </w:t>
            </w:r>
            <w:r w:rsidRPr="003D7E84">
              <w:rPr>
                <w:i/>
                <w:iCs/>
                <w:color w:val="FF0000"/>
                <w:lang w:eastAsia="zh-CN"/>
              </w:rPr>
              <w:t>that are</w:t>
            </w:r>
            <w:r w:rsidRPr="003D7E84">
              <w:rPr>
                <w:i/>
                <w:iCs/>
                <w:lang w:eastAsia="zh-CN"/>
              </w:rPr>
              <w:t xml:space="preserve"> less than or equal to 20 MHz for FR1 and less than or equal to 100 Mhz for FR2, taking restrictions in TS 38.101-1 [2] and TS 38.101-2 [3] into consideration.</w:t>
            </w:r>
          </w:p>
          <w:p w14:paraId="4F5992BA" w14:textId="77777777" w:rsidR="009F65B3" w:rsidRDefault="009F65B3" w:rsidP="009F65B3">
            <w:pPr>
              <w:rPr>
                <w:b/>
                <w:bCs/>
              </w:rPr>
            </w:pPr>
            <w:r>
              <w:rPr>
                <w:b/>
                <w:bCs/>
                <w:lang w:eastAsia="zh-CN"/>
              </w:rPr>
              <w:t>At117-</w:t>
            </w:r>
            <w:r w:rsidRPr="0070123C">
              <w:rPr>
                <w:b/>
                <w:bCs/>
                <w:lang w:eastAsia="zh-CN"/>
              </w:rPr>
              <w:t xml:space="preserve">Proposal </w:t>
            </w:r>
            <w:r w:rsidRPr="0070123C">
              <w:rPr>
                <w:b/>
                <w:bCs/>
              </w:rPr>
              <w:t>3.</w:t>
            </w:r>
            <w:r>
              <w:rPr>
                <w:b/>
                <w:bCs/>
              </w:rPr>
              <w:t>4</w:t>
            </w:r>
            <w:r w:rsidRPr="0070123C">
              <w:rPr>
                <w:b/>
                <w:bCs/>
              </w:rPr>
              <w:t>-</w:t>
            </w:r>
            <w:r>
              <w:rPr>
                <w:b/>
                <w:bCs/>
              </w:rPr>
              <w:t>1: [online discussion]</w:t>
            </w:r>
            <w:r w:rsidRPr="0056454F">
              <w:rPr>
                <w:b/>
                <w:bCs/>
              </w:rPr>
              <w:t xml:space="preserve"> [</w:t>
            </w:r>
            <w:r>
              <w:rPr>
                <w:b/>
                <w:bCs/>
              </w:rPr>
              <w:t>14</w:t>
            </w:r>
            <w:r w:rsidRPr="0056454F">
              <w:rPr>
                <w:b/>
                <w:bCs/>
              </w:rPr>
              <w:t>/</w:t>
            </w:r>
            <w:r>
              <w:rPr>
                <w:b/>
                <w:bCs/>
              </w:rPr>
              <w:t>18</w:t>
            </w:r>
            <w:r w:rsidRPr="0056454F">
              <w:rPr>
                <w:b/>
                <w:bCs/>
              </w:rPr>
              <w:t>]</w:t>
            </w:r>
            <w:r>
              <w:rPr>
                <w:b/>
                <w:bCs/>
              </w:rPr>
              <w:t xml:space="preserve"> Confirm the working assumption that </w:t>
            </w:r>
            <w:r w:rsidRPr="004403EB">
              <w:rPr>
                <w:b/>
                <w:bCs/>
              </w:rPr>
              <w:t xml:space="preserve">Msg3 early identification is mandatorily supported by </w:t>
            </w:r>
            <w:commentRangeStart w:id="21"/>
            <w:r w:rsidRPr="004403EB">
              <w:rPr>
                <w:b/>
                <w:bCs/>
              </w:rPr>
              <w:t>RedCa</w:t>
            </w:r>
            <w:commentRangeEnd w:id="21"/>
            <w:r w:rsidR="000F43EB">
              <w:rPr>
                <w:rStyle w:val="CommentReference"/>
                <w:rFonts w:eastAsiaTheme="minorEastAsia"/>
                <w:lang w:eastAsia="en-US"/>
              </w:rPr>
              <w:commentReference w:id="21"/>
            </w:r>
            <w:r w:rsidRPr="004403EB">
              <w:rPr>
                <w:b/>
                <w:bCs/>
              </w:rPr>
              <w:t>p UE</w:t>
            </w:r>
            <w:r w:rsidRPr="00AC6EA8">
              <w:rPr>
                <w:b/>
                <w:bCs/>
              </w:rPr>
              <w:t>;</w:t>
            </w:r>
          </w:p>
          <w:p w14:paraId="4A4A0253" w14:textId="77777777" w:rsidR="009F65B3" w:rsidRDefault="009F65B3" w:rsidP="00B464F5">
            <w:pPr>
              <w:pStyle w:val="CRCoverPage"/>
              <w:spacing w:after="0"/>
              <w:ind w:left="100"/>
              <w:rPr>
                <w:b/>
                <w:bCs/>
                <w:noProof/>
              </w:rPr>
            </w:pPr>
          </w:p>
          <w:p w14:paraId="2A9FCF82" w14:textId="77777777" w:rsidR="009F65B3" w:rsidRDefault="009F65B3" w:rsidP="00B464F5">
            <w:pPr>
              <w:pStyle w:val="CRCoverPage"/>
              <w:spacing w:after="0"/>
              <w:ind w:left="100"/>
              <w:rPr>
                <w:b/>
                <w:bCs/>
                <w:noProof/>
              </w:rPr>
            </w:pPr>
          </w:p>
          <w:p w14:paraId="4D127862" w14:textId="14480977" w:rsidR="00B464F5" w:rsidRPr="00B464F5" w:rsidRDefault="00B464F5" w:rsidP="00B464F5">
            <w:pPr>
              <w:pStyle w:val="CRCoverPage"/>
              <w:spacing w:after="0"/>
              <w:ind w:left="100"/>
              <w:rPr>
                <w:b/>
                <w:bCs/>
                <w:noProof/>
              </w:rPr>
            </w:pPr>
            <w:r w:rsidRPr="00B464F5">
              <w:rPr>
                <w:b/>
                <w:bCs/>
                <w:noProof/>
              </w:rPr>
              <w:t>RAN2#116bis:</w:t>
            </w:r>
          </w:p>
          <w:p w14:paraId="20E98624" w14:textId="639C0485" w:rsidR="00B464F5" w:rsidRDefault="00B464F5" w:rsidP="00B464F5">
            <w:pPr>
              <w:pStyle w:val="CRCoverPage"/>
              <w:spacing w:after="0"/>
              <w:ind w:left="100"/>
              <w:rPr>
                <w:noProof/>
              </w:rPr>
            </w:pPr>
            <w:r>
              <w:rPr>
                <w:noProof/>
              </w:rPr>
              <w:t xml:space="preserve">1 </w:t>
            </w:r>
            <w:r w:rsidRPr="00B464F5">
              <w:rPr>
                <w:noProof/>
              </w:rPr>
              <w:t>Updated based on TS38.30</w:t>
            </w:r>
            <w:r>
              <w:rPr>
                <w:noProof/>
              </w:rPr>
              <w:t>6</w:t>
            </w:r>
            <w:r w:rsidRPr="00B464F5">
              <w:rPr>
                <w:noProof/>
              </w:rPr>
              <w:t xml:space="preserve"> v16.7.0 (no realy change)</w:t>
            </w:r>
          </w:p>
          <w:p w14:paraId="1A349264" w14:textId="3BBA6C16" w:rsidR="000D3103" w:rsidRDefault="000D3103" w:rsidP="00B464F5">
            <w:pPr>
              <w:pStyle w:val="CRCoverPage"/>
              <w:spacing w:after="0"/>
              <w:ind w:left="100"/>
              <w:rPr>
                <w:noProof/>
              </w:rPr>
            </w:pPr>
            <w:r>
              <w:rPr>
                <w:noProof/>
              </w:rPr>
              <w:t>3 added Annex on TP for TS38.822</w:t>
            </w:r>
          </w:p>
          <w:p w14:paraId="66D7591D" w14:textId="147957A6" w:rsidR="000D3103" w:rsidRDefault="000913A6" w:rsidP="000913A6">
            <w:pPr>
              <w:pStyle w:val="CRCoverPage"/>
              <w:spacing w:after="0"/>
              <w:ind w:left="100"/>
              <w:rPr>
                <w:noProof/>
              </w:rPr>
            </w:pPr>
            <w:r>
              <w:rPr>
                <w:noProof/>
              </w:rPr>
              <w:t>4 RedCap UE can optionally support 16 DRBs qualified with a capability.</w:t>
            </w:r>
            <w:r w:rsidR="004B4F33">
              <w:rPr>
                <w:noProof/>
              </w:rPr>
              <w:t>[4.22.xx.1]</w:t>
            </w:r>
          </w:p>
          <w:p w14:paraId="3BD2230B" w14:textId="77777777" w:rsidR="000913A6" w:rsidRPr="00B464F5" w:rsidRDefault="000913A6" w:rsidP="000913A6">
            <w:pPr>
              <w:pStyle w:val="CRCoverPage"/>
              <w:spacing w:after="0"/>
              <w:ind w:left="100"/>
              <w:rPr>
                <w:noProof/>
              </w:rPr>
            </w:pPr>
          </w:p>
          <w:p w14:paraId="085919D9" w14:textId="1E8E4C37" w:rsidR="00B464F5" w:rsidRDefault="002C611F" w:rsidP="00B464F5">
            <w:pPr>
              <w:pStyle w:val="CRCoverPage"/>
              <w:spacing w:after="0"/>
              <w:ind w:left="100"/>
              <w:rPr>
                <w:b/>
                <w:bCs/>
                <w:noProof/>
              </w:rPr>
            </w:pPr>
            <w:r>
              <w:rPr>
                <w:b/>
                <w:bCs/>
                <w:noProof/>
              </w:rPr>
              <w:t xml:space="preserve">At meeting </w:t>
            </w:r>
            <w:r w:rsidR="000913A6">
              <w:rPr>
                <w:b/>
                <w:bCs/>
                <w:noProof/>
              </w:rPr>
              <w:t>offline -</w:t>
            </w:r>
            <w:r>
              <w:rPr>
                <w:b/>
                <w:bCs/>
                <w:noProof/>
              </w:rPr>
              <w:t>105:</w:t>
            </w:r>
          </w:p>
          <w:p w14:paraId="3D2EF493" w14:textId="3600BCB4" w:rsidR="002C611F" w:rsidRDefault="002C611F" w:rsidP="00B464F5">
            <w:pPr>
              <w:pStyle w:val="CRCoverPage"/>
              <w:spacing w:after="0"/>
              <w:ind w:left="100"/>
              <w:rPr>
                <w:b/>
                <w:bCs/>
                <w:noProof/>
              </w:rPr>
            </w:pPr>
            <w:r>
              <w:rPr>
                <w:b/>
                <w:bCs/>
                <w:noProof/>
              </w:rPr>
              <w:t>Phase 1:</w:t>
            </w:r>
          </w:p>
          <w:p w14:paraId="67F68E90" w14:textId="7AE24919" w:rsidR="002C611F" w:rsidRPr="002C611F" w:rsidRDefault="002C611F" w:rsidP="002C611F">
            <w:pPr>
              <w:pStyle w:val="CRCoverPage"/>
              <w:spacing w:after="0"/>
              <w:ind w:left="100"/>
              <w:rPr>
                <w:noProof/>
              </w:rPr>
            </w:pPr>
            <w:r w:rsidRPr="002C611F">
              <w:rPr>
                <w:noProof/>
              </w:rPr>
              <w:t>1.</w:t>
            </w:r>
            <w:r w:rsidRPr="002C611F">
              <w:rPr>
                <w:noProof/>
              </w:rPr>
              <w:tab/>
              <w:t xml:space="preserve">ANR feature is optional for RedCap UE; </w:t>
            </w:r>
            <w:r w:rsidR="00A90577">
              <w:rPr>
                <w:noProof/>
              </w:rPr>
              <w:t>[section 4.2.9]</w:t>
            </w:r>
          </w:p>
          <w:p w14:paraId="78C82917" w14:textId="77777777" w:rsidR="002C611F" w:rsidRPr="002C611F" w:rsidRDefault="002C611F" w:rsidP="002C611F">
            <w:pPr>
              <w:pStyle w:val="CRCoverPage"/>
              <w:spacing w:after="0"/>
              <w:ind w:left="100"/>
              <w:rPr>
                <w:noProof/>
              </w:rPr>
            </w:pPr>
            <w:commentRangeStart w:id="22"/>
            <w:r w:rsidRPr="002C611F">
              <w:rPr>
                <w:noProof/>
              </w:rPr>
              <w:t>2.</w:t>
            </w:r>
            <w:r w:rsidRPr="002C611F">
              <w:rPr>
                <w:noProof/>
              </w:rPr>
              <w:tab/>
              <w:t xml:space="preserve">CHO </w:t>
            </w:r>
            <w:commentRangeEnd w:id="22"/>
            <w:r w:rsidR="00BC6055">
              <w:rPr>
                <w:rStyle w:val="CommentReference"/>
                <w:rFonts w:ascii="Times New Roman" w:eastAsiaTheme="minorEastAsia" w:hAnsi="Times New Roman"/>
              </w:rPr>
              <w:commentReference w:id="22"/>
            </w:r>
            <w:r w:rsidRPr="002C611F">
              <w:rPr>
                <w:noProof/>
              </w:rPr>
              <w:t>related capabilities are applicable for RedCap UEs (understanding that CHO is already defined as an optional feature). “FFS on CHO” can be removed.</w:t>
            </w:r>
          </w:p>
          <w:p w14:paraId="31DD3E15" w14:textId="3D0E8423" w:rsidR="002C611F" w:rsidRPr="002C611F" w:rsidRDefault="002C611F" w:rsidP="002C611F">
            <w:pPr>
              <w:pStyle w:val="CRCoverPage"/>
              <w:spacing w:after="0"/>
              <w:ind w:left="100"/>
              <w:rPr>
                <w:noProof/>
              </w:rPr>
            </w:pPr>
            <w:r w:rsidRPr="002C611F">
              <w:rPr>
                <w:noProof/>
              </w:rPr>
              <w:t>3.</w:t>
            </w:r>
            <w:r w:rsidRPr="002C611F">
              <w:rPr>
                <w:noProof/>
              </w:rPr>
              <w:tab/>
              <w:t>RAN2 confirms RAN1 agreements, i.e. introduce explicit bit to indicate the support of RedCap; To be captured in Mega CR;</w:t>
            </w:r>
            <w:r w:rsidR="004B4F33">
              <w:rPr>
                <w:noProof/>
              </w:rPr>
              <w:t xml:space="preserve"> [4.22.xx.1]</w:t>
            </w:r>
          </w:p>
          <w:p w14:paraId="0FA386AC" w14:textId="77777777" w:rsidR="002C611F" w:rsidRPr="002C611F" w:rsidRDefault="002C611F" w:rsidP="002C611F">
            <w:pPr>
              <w:pStyle w:val="CRCoverPage"/>
              <w:spacing w:after="0"/>
              <w:ind w:left="100"/>
              <w:rPr>
                <w:noProof/>
              </w:rPr>
            </w:pPr>
            <w:commentRangeStart w:id="23"/>
            <w:r w:rsidRPr="002C611F">
              <w:rPr>
                <w:noProof/>
              </w:rPr>
              <w:lastRenderedPageBreak/>
              <w:t>4.</w:t>
            </w:r>
            <w:r w:rsidRPr="002C611F">
              <w:rPr>
                <w:noProof/>
              </w:rPr>
              <w:tab/>
              <w:t xml:space="preserve">RAN2 </w:t>
            </w:r>
            <w:commentRangeEnd w:id="23"/>
            <w:r w:rsidR="004B4F33">
              <w:rPr>
                <w:rStyle w:val="CommentReference"/>
                <w:rFonts w:ascii="Times New Roman" w:eastAsiaTheme="minorEastAsia" w:hAnsi="Times New Roman"/>
              </w:rPr>
              <w:commentReference w:id="23"/>
            </w:r>
            <w:r w:rsidRPr="002C611F">
              <w:rPr>
                <w:noProof/>
              </w:rPr>
              <w:t xml:space="preserve">confirms RAN1 agreements, i.e. introduce capability bit on Half-duplex FDD operation type A for RedCap UEs; To be captured in Mega CR. </w:t>
            </w:r>
          </w:p>
          <w:p w14:paraId="0F721C33" w14:textId="77777777" w:rsidR="002C611F" w:rsidRPr="002C611F" w:rsidRDefault="002C611F" w:rsidP="002C611F">
            <w:pPr>
              <w:pStyle w:val="CRCoverPage"/>
              <w:spacing w:after="0"/>
              <w:ind w:left="100"/>
              <w:rPr>
                <w:noProof/>
              </w:rPr>
            </w:pPr>
            <w:commentRangeStart w:id="24"/>
            <w:r w:rsidRPr="002C611F">
              <w:rPr>
                <w:noProof/>
              </w:rPr>
              <w:t>5.</w:t>
            </w:r>
            <w:r w:rsidRPr="002C611F">
              <w:rPr>
                <w:noProof/>
              </w:rPr>
              <w:tab/>
              <w:t xml:space="preserve">RAN2 confirms </w:t>
            </w:r>
            <w:commentRangeEnd w:id="24"/>
            <w:r w:rsidR="00BC6055">
              <w:rPr>
                <w:rStyle w:val="CommentReference"/>
                <w:rFonts w:ascii="Times New Roman" w:eastAsiaTheme="minorEastAsia" w:hAnsi="Times New Roman"/>
              </w:rPr>
              <w:commentReference w:id="24"/>
            </w:r>
            <w:r w:rsidRPr="002C611F">
              <w:rPr>
                <w:noProof/>
              </w:rPr>
              <w:t>that for RedCap UEs,  “maxNumberMIMO-LayersPDSCH ” is still per FSPC although per band is enough.</w:t>
            </w:r>
          </w:p>
          <w:p w14:paraId="0C6888EB" w14:textId="27B08E58" w:rsidR="002C611F" w:rsidRPr="002C611F" w:rsidRDefault="002C611F" w:rsidP="002C611F">
            <w:pPr>
              <w:pStyle w:val="CRCoverPage"/>
              <w:spacing w:after="0"/>
              <w:ind w:left="100"/>
              <w:rPr>
                <w:noProof/>
              </w:rPr>
            </w:pPr>
            <w:commentRangeStart w:id="25"/>
            <w:r w:rsidRPr="002C611F">
              <w:rPr>
                <w:noProof/>
              </w:rPr>
              <w:t>6.</w:t>
            </w:r>
            <w:r w:rsidRPr="002C611F">
              <w:rPr>
                <w:noProof/>
              </w:rPr>
              <w:tab/>
              <w:t xml:space="preserve">Clarify </w:t>
            </w:r>
            <w:commentRangeEnd w:id="25"/>
            <w:r w:rsidR="00BC6055">
              <w:rPr>
                <w:rStyle w:val="CommentReference"/>
                <w:rFonts w:ascii="Times New Roman" w:eastAsiaTheme="minorEastAsia" w:hAnsi="Times New Roman"/>
              </w:rPr>
              <w:commentReference w:id="25"/>
            </w:r>
            <w:r w:rsidRPr="002C611F">
              <w:rPr>
                <w:noProof/>
              </w:rPr>
              <w:t>in the field description of shortSN and am-WithShortSN that, RedCap UE should always report "1" in TS 38.306 section 4.2.4 and 4.2.5.</w:t>
            </w:r>
          </w:p>
          <w:p w14:paraId="5FB97704" w14:textId="76194C17" w:rsidR="002C611F" w:rsidRDefault="002C611F" w:rsidP="00B464F5">
            <w:pPr>
              <w:pStyle w:val="CRCoverPage"/>
              <w:spacing w:after="0"/>
              <w:ind w:left="100"/>
              <w:rPr>
                <w:b/>
                <w:bCs/>
                <w:noProof/>
              </w:rPr>
            </w:pPr>
            <w:r>
              <w:rPr>
                <w:b/>
                <w:bCs/>
                <w:noProof/>
              </w:rPr>
              <w:t>Phase 2</w:t>
            </w:r>
          </w:p>
          <w:p w14:paraId="06584AF0" w14:textId="23B311E3" w:rsidR="002C611F" w:rsidRPr="002C611F" w:rsidRDefault="00304DEF" w:rsidP="00304DEF">
            <w:pPr>
              <w:pStyle w:val="CRCoverPage"/>
              <w:spacing w:after="0"/>
              <w:ind w:left="100"/>
              <w:rPr>
                <w:noProof/>
              </w:rPr>
            </w:pPr>
            <w:r>
              <w:rPr>
                <w:noProof/>
              </w:rPr>
              <w:t>1 Working Assumption:The capability “support of RedCap” is per UE capability. Take a final agreement in the next meeting based on possible further feedback from RAN1</w:t>
            </w:r>
            <w:r w:rsidR="002C611F" w:rsidRPr="002C611F">
              <w:rPr>
                <w:noProof/>
              </w:rPr>
              <w:t>;</w:t>
            </w:r>
            <w:r w:rsidR="004B4F33">
              <w:rPr>
                <w:noProof/>
              </w:rPr>
              <w:t xml:space="preserve"> [4.22.xx.1]</w:t>
            </w:r>
          </w:p>
          <w:p w14:paraId="043F7FB4" w14:textId="56952AE9" w:rsidR="002C611F" w:rsidRPr="002C611F" w:rsidRDefault="00304DEF" w:rsidP="002C611F">
            <w:pPr>
              <w:pStyle w:val="CRCoverPage"/>
              <w:spacing w:after="0"/>
              <w:ind w:left="100"/>
              <w:rPr>
                <w:noProof/>
              </w:rPr>
            </w:pPr>
            <w:r>
              <w:rPr>
                <w:noProof/>
              </w:rPr>
              <w:t xml:space="preserve">2 </w:t>
            </w:r>
            <w:r w:rsidR="002C611F" w:rsidRPr="002C611F">
              <w:rPr>
                <w:noProof/>
              </w:rPr>
              <w:t>Capture “Support of RedCap early indication based on Msg1, MsgA and Msg3 for RACH” in the field description of capability bit  “support of RedCap”;</w:t>
            </w:r>
            <w:r w:rsidR="004B4F33">
              <w:rPr>
                <w:noProof/>
              </w:rPr>
              <w:t xml:space="preserve"> [4.22.xx.1]</w:t>
            </w:r>
          </w:p>
          <w:p w14:paraId="1312DDCE" w14:textId="0280E26E" w:rsidR="002C611F" w:rsidRPr="002C611F" w:rsidRDefault="00304DEF" w:rsidP="002C611F">
            <w:pPr>
              <w:pStyle w:val="CRCoverPage"/>
              <w:spacing w:after="0"/>
              <w:ind w:left="100"/>
              <w:rPr>
                <w:noProof/>
              </w:rPr>
            </w:pPr>
            <w:r>
              <w:rPr>
                <w:noProof/>
              </w:rPr>
              <w:t xml:space="preserve">3 </w:t>
            </w:r>
            <w:r w:rsidR="002C611F" w:rsidRPr="002C611F">
              <w:rPr>
                <w:noProof/>
              </w:rPr>
              <w:t>Capture the limitation on BW, Rx and MIMO in 4.2.xx RedCap Parameters of TS38.306 running CR as:</w:t>
            </w:r>
          </w:p>
          <w:p w14:paraId="55D3F144" w14:textId="77777777" w:rsidR="002C611F" w:rsidRPr="002C611F" w:rsidRDefault="002C611F" w:rsidP="002C611F">
            <w:pPr>
              <w:pStyle w:val="CRCoverPage"/>
              <w:spacing w:after="0"/>
              <w:ind w:left="100"/>
              <w:rPr>
                <w:noProof/>
              </w:rPr>
            </w:pPr>
            <w:r w:rsidRPr="002C611F">
              <w:rPr>
                <w:noProof/>
              </w:rPr>
              <w:t>-</w:t>
            </w:r>
            <w:r w:rsidRPr="002C611F">
              <w:rPr>
                <w:noProof/>
              </w:rPr>
              <w:tab/>
              <w:t>The maximum bandwidth is 20 MHz for FR1, and is 100 MHz for FR2; UE features and corresponding capabilities related to UE bandwidths wider than 20 MHz in FR1 or wider than 100 MHz in FR2 are not supported by RedCap UEs;</w:t>
            </w:r>
          </w:p>
          <w:p w14:paraId="4388FC20" w14:textId="7A948F08" w:rsidR="002C611F" w:rsidRDefault="002C611F" w:rsidP="002C611F">
            <w:pPr>
              <w:pStyle w:val="CRCoverPage"/>
              <w:spacing w:after="0"/>
              <w:ind w:left="100"/>
              <w:rPr>
                <w:noProof/>
              </w:rPr>
            </w:pPr>
            <w:r w:rsidRPr="002C611F">
              <w:rPr>
                <w:noProof/>
              </w:rPr>
              <w:t>-</w:t>
            </w:r>
            <w:r w:rsidRPr="002C611F">
              <w:rPr>
                <w:noProof/>
              </w:rPr>
              <w:tab/>
              <w:t>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RedCap UEs;</w:t>
            </w:r>
            <w:r w:rsidR="00FB4C0F">
              <w:rPr>
                <w:noProof/>
              </w:rPr>
              <w:t xml:space="preserve"> [4.2.xx]</w:t>
            </w:r>
          </w:p>
          <w:p w14:paraId="0EA03270" w14:textId="77777777" w:rsidR="002C611F" w:rsidRPr="002C611F" w:rsidRDefault="002C611F" w:rsidP="002C611F">
            <w:pPr>
              <w:pStyle w:val="CRCoverPage"/>
              <w:spacing w:after="0"/>
              <w:ind w:left="100"/>
              <w:rPr>
                <w:noProof/>
              </w:rPr>
            </w:pPr>
          </w:p>
          <w:p w14:paraId="3A35BBBF" w14:textId="0C33239A" w:rsidR="00B464F5" w:rsidRDefault="00B464F5" w:rsidP="00E12204">
            <w:pPr>
              <w:pStyle w:val="CRCoverPage"/>
              <w:spacing w:after="0"/>
              <w:ind w:left="100"/>
              <w:rPr>
                <w:noProof/>
              </w:rPr>
            </w:pPr>
            <w:r w:rsidRPr="00B70BA6">
              <w:rPr>
                <w:b/>
                <w:bCs/>
                <w:noProof/>
              </w:rPr>
              <w:t>RAN2#116</w:t>
            </w:r>
            <w:r>
              <w:rPr>
                <w:noProof/>
              </w:rPr>
              <w:t>, capture following agreements:</w:t>
            </w:r>
          </w:p>
          <w:p w14:paraId="3A7055F2" w14:textId="77777777" w:rsidR="00B464F5" w:rsidRDefault="00B464F5" w:rsidP="00E12204">
            <w:pPr>
              <w:pStyle w:val="CRCoverPage"/>
              <w:spacing w:after="0"/>
              <w:ind w:left="100"/>
              <w:rPr>
                <w:noProof/>
              </w:rPr>
            </w:pPr>
            <w:r>
              <w:rPr>
                <w:noProof/>
              </w:rPr>
              <w:t>-</w:t>
            </w:r>
            <w:r>
              <w:rPr>
                <w:noProof/>
              </w:rPr>
              <w:tab/>
              <w:t>1 PDCP/RLC AM 12 bits SN is mandatory for RedCap UE, and PDCP/RLC AM 18bits SN is optional supported by RedCap UE; (in section 4.2.xx, 4.2.xx.1, 4.2.xx.2)</w:t>
            </w:r>
          </w:p>
          <w:p w14:paraId="029DEA4D" w14:textId="77777777" w:rsidR="00B464F5" w:rsidRDefault="00B464F5" w:rsidP="00E12204">
            <w:pPr>
              <w:pStyle w:val="CRCoverPage"/>
              <w:spacing w:after="0"/>
              <w:ind w:left="100"/>
              <w:rPr>
                <w:noProof/>
              </w:rPr>
            </w:pPr>
            <w:r>
              <w:rPr>
                <w:noProof/>
              </w:rPr>
              <w:t>-</w:t>
            </w:r>
            <w:r>
              <w:rPr>
                <w:noProof/>
              </w:rPr>
              <w:tab/>
              <w:t>2 Maximum 8 DRBs is mandatory supported by RedCap UEs. (in section 8)</w:t>
            </w:r>
          </w:p>
          <w:p w14:paraId="7F324716" w14:textId="77777777" w:rsidR="00B464F5" w:rsidRDefault="00B464F5" w:rsidP="00E12204">
            <w:pPr>
              <w:pStyle w:val="CRCoverPage"/>
              <w:spacing w:after="0"/>
              <w:ind w:left="100"/>
              <w:rPr>
                <w:noProof/>
              </w:rPr>
            </w:pPr>
            <w:r>
              <w:rPr>
                <w:noProof/>
              </w:rPr>
              <w:t>-</w:t>
            </w:r>
            <w:r>
              <w:rPr>
                <w:noProof/>
              </w:rPr>
              <w:tab/>
              <w:t xml:space="preserve">3 DAPS and CAPC related capabilities are not applicable for RedCap UE; (in section 4.2.xx) </w:t>
            </w:r>
          </w:p>
          <w:p w14:paraId="46DE2343" w14:textId="77777777" w:rsidR="00B464F5" w:rsidRDefault="00B464F5" w:rsidP="00E12204">
            <w:pPr>
              <w:pStyle w:val="CRCoverPage"/>
              <w:spacing w:after="0"/>
              <w:ind w:left="100"/>
              <w:rPr>
                <w:noProof/>
              </w:rPr>
            </w:pPr>
            <w:r>
              <w:rPr>
                <w:noProof/>
              </w:rPr>
              <w:t>-</w:t>
            </w:r>
            <w:r>
              <w:rPr>
                <w:noProof/>
              </w:rPr>
              <w:tab/>
              <w:t xml:space="preserve">4 From RAN2 perspective, IAB related capabilities are not applicable for RedCap UE, i.e. the RedCap UE is not expected to act as IAB node;(in section 4.2.xx) </w:t>
            </w:r>
          </w:p>
          <w:p w14:paraId="52FB8D17" w14:textId="77777777" w:rsidR="00B464F5" w:rsidRDefault="00B464F5" w:rsidP="00E12204">
            <w:pPr>
              <w:pStyle w:val="CRCoverPage"/>
              <w:spacing w:after="0"/>
              <w:ind w:left="100"/>
              <w:rPr>
                <w:noProof/>
              </w:rPr>
            </w:pPr>
          </w:p>
          <w:p w14:paraId="17609DB3" w14:textId="77777777" w:rsidR="00B464F5" w:rsidRDefault="00B464F5" w:rsidP="00E12204">
            <w:pPr>
              <w:pStyle w:val="CRCoverPage"/>
              <w:spacing w:after="0"/>
              <w:ind w:left="100"/>
              <w:rPr>
                <w:noProof/>
              </w:rPr>
            </w:pPr>
            <w:r>
              <w:rPr>
                <w:noProof/>
              </w:rPr>
              <w:t>-</w:t>
            </w:r>
            <w:r>
              <w:rPr>
                <w:noProof/>
              </w:rPr>
              <w:tab/>
              <w:t xml:space="preserve">5 Maximum BW, for RedCap UEs, 20M for FR1 and 100M for FR2;(in section 4.2.xx, </w:t>
            </w:r>
            <w:r w:rsidRPr="00446F24">
              <w:rPr>
                <w:noProof/>
              </w:rPr>
              <w:t>channelBWs-DL</w:t>
            </w:r>
            <w:r>
              <w:rPr>
                <w:noProof/>
              </w:rPr>
              <w:t xml:space="preserve"> and </w:t>
            </w:r>
            <w:r w:rsidRPr="00446F24">
              <w:rPr>
                <w:noProof/>
              </w:rPr>
              <w:t>channelBWs-</w:t>
            </w:r>
            <w:r>
              <w:rPr>
                <w:noProof/>
              </w:rPr>
              <w:t>U</w:t>
            </w:r>
            <w:r w:rsidRPr="00446F24">
              <w:rPr>
                <w:noProof/>
              </w:rPr>
              <w:t>L</w:t>
            </w:r>
            <w:r>
              <w:rPr>
                <w:noProof/>
              </w:rPr>
              <w:t xml:space="preserve"> in section </w:t>
            </w:r>
            <w:r w:rsidRPr="00446F24">
              <w:rPr>
                <w:noProof/>
              </w:rPr>
              <w:t xml:space="preserve">4.2.7.2, </w:t>
            </w:r>
            <w:r>
              <w:rPr>
                <w:noProof/>
              </w:rPr>
              <w:t xml:space="preserve">channelBW-90mhz and supportedBandwidthDLin section </w:t>
            </w:r>
            <w:r w:rsidRPr="00446F24">
              <w:rPr>
                <w:noProof/>
              </w:rPr>
              <w:t>4.2.7.6, supportedBandwidthUL</w:t>
            </w:r>
            <w:r>
              <w:rPr>
                <w:noProof/>
              </w:rPr>
              <w:t xml:space="preserve"> in section </w:t>
            </w:r>
            <w:r w:rsidRPr="00446F24">
              <w:rPr>
                <w:noProof/>
              </w:rPr>
              <w:t>4.2.7.8</w:t>
            </w:r>
            <w:r>
              <w:rPr>
                <w:noProof/>
              </w:rPr>
              <w:t xml:space="preserve">) </w:t>
            </w:r>
          </w:p>
          <w:p w14:paraId="708E968B" w14:textId="77777777" w:rsidR="00B464F5" w:rsidRDefault="00B464F5" w:rsidP="00E12204">
            <w:pPr>
              <w:pStyle w:val="CRCoverPage"/>
              <w:spacing w:after="0"/>
              <w:ind w:left="100"/>
              <w:rPr>
                <w:noProof/>
              </w:rPr>
            </w:pPr>
            <w:r>
              <w:rPr>
                <w:noProof/>
              </w:rPr>
              <w:t>-</w:t>
            </w:r>
            <w:r>
              <w:rPr>
                <w:noProof/>
              </w:rPr>
              <w:tab/>
              <w:t xml:space="preserve">6 MIMO limitation,1 DL MIMO layer if 1 Rx branch is supported, and 2 DL MIMO layers if 2 Rx branches are supported;(in section 4.2.xx) </w:t>
            </w:r>
          </w:p>
          <w:p w14:paraId="29324D61" w14:textId="77777777" w:rsidR="00B464F5" w:rsidRDefault="00B464F5" w:rsidP="00E12204">
            <w:pPr>
              <w:pStyle w:val="CRCoverPage"/>
              <w:spacing w:after="0"/>
              <w:ind w:left="100"/>
              <w:rPr>
                <w:noProof/>
              </w:rPr>
            </w:pPr>
            <w:r>
              <w:rPr>
                <w:noProof/>
              </w:rPr>
              <w:t>-</w:t>
            </w:r>
            <w:r>
              <w:rPr>
                <w:noProof/>
              </w:rPr>
              <w:tab/>
              <w:t>7 Modulation ; 256QAM is optional for RedCap UE; (</w:t>
            </w:r>
            <w:r w:rsidRPr="00A66E0E">
              <w:rPr>
                <w:noProof/>
              </w:rPr>
              <w:t>pdsch-256QAM-FR1</w:t>
            </w:r>
            <w:r>
              <w:rPr>
                <w:noProof/>
              </w:rPr>
              <w:t xml:space="preserve"> in section 4.2.7.10)</w:t>
            </w:r>
          </w:p>
          <w:p w14:paraId="09CF57E3" w14:textId="77777777" w:rsidR="00B464F5" w:rsidRDefault="00B464F5" w:rsidP="00E12204">
            <w:pPr>
              <w:pStyle w:val="CRCoverPage"/>
              <w:spacing w:after="0"/>
              <w:ind w:left="100"/>
              <w:rPr>
                <w:noProof/>
              </w:rPr>
            </w:pPr>
            <w:r>
              <w:rPr>
                <w:noProof/>
              </w:rPr>
              <w:t>-</w:t>
            </w:r>
            <w:r>
              <w:rPr>
                <w:noProof/>
              </w:rPr>
              <w:tab/>
              <w:t xml:space="preserve">8 NE-DC, and (NG)EN-DC are not supported by RedCap UE; Note: It should be captured together with CA/MR-DC case; CA/DC;(in section 4.2.xx) </w:t>
            </w:r>
          </w:p>
        </w:tc>
      </w:tr>
      <w:tr w:rsidR="00B464F5" w14:paraId="09FE4A3D" w14:textId="77777777" w:rsidTr="00E12204">
        <w:tc>
          <w:tcPr>
            <w:tcW w:w="2694" w:type="dxa"/>
            <w:gridSpan w:val="2"/>
            <w:tcBorders>
              <w:left w:val="single" w:sz="4" w:space="0" w:color="auto"/>
            </w:tcBorders>
          </w:tcPr>
          <w:p w14:paraId="182372B4"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22F41CB6" w14:textId="77777777" w:rsidR="00B464F5" w:rsidRDefault="00B464F5" w:rsidP="00E12204">
            <w:pPr>
              <w:pStyle w:val="CRCoverPage"/>
              <w:spacing w:after="0"/>
              <w:rPr>
                <w:noProof/>
                <w:sz w:val="8"/>
                <w:szCs w:val="8"/>
              </w:rPr>
            </w:pPr>
          </w:p>
        </w:tc>
      </w:tr>
      <w:tr w:rsidR="00B464F5" w14:paraId="7E8FEADE" w14:textId="77777777" w:rsidTr="00E12204">
        <w:tc>
          <w:tcPr>
            <w:tcW w:w="2694" w:type="dxa"/>
            <w:gridSpan w:val="2"/>
            <w:tcBorders>
              <w:left w:val="single" w:sz="4" w:space="0" w:color="auto"/>
              <w:bottom w:val="single" w:sz="4" w:space="0" w:color="auto"/>
            </w:tcBorders>
          </w:tcPr>
          <w:p w14:paraId="7B72AAA6" w14:textId="77777777" w:rsidR="00B464F5" w:rsidRDefault="00B464F5" w:rsidP="00E1220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9098DC0" w14:textId="77777777" w:rsidR="00B464F5" w:rsidRDefault="00B464F5" w:rsidP="00E12204">
            <w:pPr>
              <w:pStyle w:val="CRCoverPage"/>
              <w:spacing w:after="0"/>
              <w:ind w:left="100"/>
              <w:rPr>
                <w:noProof/>
              </w:rPr>
            </w:pPr>
            <w:r w:rsidRPr="00B70BA6">
              <w:rPr>
                <w:noProof/>
              </w:rPr>
              <w:t>RedCap is not supported in 38.306.</w:t>
            </w:r>
          </w:p>
        </w:tc>
      </w:tr>
      <w:tr w:rsidR="00B464F5" w14:paraId="5BAD29DC" w14:textId="77777777" w:rsidTr="00E12204">
        <w:tc>
          <w:tcPr>
            <w:tcW w:w="2694" w:type="dxa"/>
            <w:gridSpan w:val="2"/>
          </w:tcPr>
          <w:p w14:paraId="72324B0B" w14:textId="77777777" w:rsidR="00B464F5" w:rsidRDefault="00B464F5" w:rsidP="00E12204">
            <w:pPr>
              <w:pStyle w:val="CRCoverPage"/>
              <w:spacing w:after="0"/>
              <w:rPr>
                <w:b/>
                <w:i/>
                <w:noProof/>
                <w:sz w:val="8"/>
                <w:szCs w:val="8"/>
              </w:rPr>
            </w:pPr>
          </w:p>
        </w:tc>
        <w:tc>
          <w:tcPr>
            <w:tcW w:w="6946" w:type="dxa"/>
            <w:gridSpan w:val="9"/>
          </w:tcPr>
          <w:p w14:paraId="0E75E3B4" w14:textId="77777777" w:rsidR="00B464F5" w:rsidRDefault="00B464F5" w:rsidP="00E12204">
            <w:pPr>
              <w:pStyle w:val="CRCoverPage"/>
              <w:spacing w:after="0"/>
              <w:rPr>
                <w:noProof/>
                <w:sz w:val="8"/>
                <w:szCs w:val="8"/>
              </w:rPr>
            </w:pPr>
          </w:p>
        </w:tc>
      </w:tr>
      <w:tr w:rsidR="00B464F5" w14:paraId="64676F28" w14:textId="77777777" w:rsidTr="00E12204">
        <w:tc>
          <w:tcPr>
            <w:tcW w:w="2694" w:type="dxa"/>
            <w:gridSpan w:val="2"/>
            <w:tcBorders>
              <w:top w:val="single" w:sz="4" w:space="0" w:color="auto"/>
              <w:left w:val="single" w:sz="4" w:space="0" w:color="auto"/>
            </w:tcBorders>
          </w:tcPr>
          <w:p w14:paraId="1D2BC2FA" w14:textId="77777777" w:rsidR="00B464F5" w:rsidRDefault="00B464F5" w:rsidP="00E1220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2E3B36F" w14:textId="52D2EC7E" w:rsidR="00B464F5" w:rsidRDefault="00435291" w:rsidP="00E12204">
            <w:pPr>
              <w:pStyle w:val="CRCoverPage"/>
              <w:spacing w:after="0"/>
              <w:ind w:left="100"/>
              <w:rPr>
                <w:noProof/>
              </w:rPr>
            </w:pPr>
            <w:r>
              <w:rPr>
                <w:noProof/>
              </w:rPr>
              <w:t xml:space="preserve">3.1, </w:t>
            </w:r>
            <w:r w:rsidR="00B464F5" w:rsidRPr="00B70BA6">
              <w:rPr>
                <w:noProof/>
              </w:rPr>
              <w:t xml:space="preserve">4.2.7.2, 4.2.7.6, 4.2.7.8, 4.2.7.10, 4.2.xx, </w:t>
            </w:r>
            <w:r w:rsidR="004A4B08">
              <w:rPr>
                <w:noProof/>
              </w:rPr>
              <w:t xml:space="preserve">5.6, 5.x, </w:t>
            </w:r>
            <w:r w:rsidR="00B464F5" w:rsidRPr="00B70BA6">
              <w:rPr>
                <w:noProof/>
              </w:rPr>
              <w:t>8</w:t>
            </w:r>
          </w:p>
        </w:tc>
      </w:tr>
      <w:tr w:rsidR="00B464F5" w14:paraId="4DB1F56E" w14:textId="77777777" w:rsidTr="00E12204">
        <w:tc>
          <w:tcPr>
            <w:tcW w:w="2694" w:type="dxa"/>
            <w:gridSpan w:val="2"/>
            <w:tcBorders>
              <w:left w:val="single" w:sz="4" w:space="0" w:color="auto"/>
            </w:tcBorders>
          </w:tcPr>
          <w:p w14:paraId="6F203675"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41D61A0B" w14:textId="77777777" w:rsidR="00B464F5" w:rsidRDefault="00B464F5" w:rsidP="00E12204">
            <w:pPr>
              <w:pStyle w:val="CRCoverPage"/>
              <w:spacing w:after="0"/>
              <w:rPr>
                <w:noProof/>
                <w:sz w:val="8"/>
                <w:szCs w:val="8"/>
              </w:rPr>
            </w:pPr>
          </w:p>
        </w:tc>
      </w:tr>
      <w:tr w:rsidR="00B464F5" w14:paraId="16C38D90" w14:textId="77777777" w:rsidTr="00E12204">
        <w:tc>
          <w:tcPr>
            <w:tcW w:w="2694" w:type="dxa"/>
            <w:gridSpan w:val="2"/>
            <w:tcBorders>
              <w:left w:val="single" w:sz="4" w:space="0" w:color="auto"/>
            </w:tcBorders>
          </w:tcPr>
          <w:p w14:paraId="3F216A35" w14:textId="77777777" w:rsidR="00B464F5" w:rsidRDefault="00B464F5" w:rsidP="00E1220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F446A5" w14:textId="77777777" w:rsidR="00B464F5" w:rsidRDefault="00B464F5" w:rsidP="00E1220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9472E83" w14:textId="77777777" w:rsidR="00B464F5" w:rsidRDefault="00B464F5" w:rsidP="00E12204">
            <w:pPr>
              <w:pStyle w:val="CRCoverPage"/>
              <w:spacing w:after="0"/>
              <w:jc w:val="center"/>
              <w:rPr>
                <w:b/>
                <w:caps/>
                <w:noProof/>
              </w:rPr>
            </w:pPr>
            <w:r>
              <w:rPr>
                <w:b/>
                <w:caps/>
                <w:noProof/>
              </w:rPr>
              <w:t>N</w:t>
            </w:r>
          </w:p>
        </w:tc>
        <w:tc>
          <w:tcPr>
            <w:tcW w:w="2977" w:type="dxa"/>
            <w:gridSpan w:val="4"/>
          </w:tcPr>
          <w:p w14:paraId="1AD03A20" w14:textId="77777777" w:rsidR="00B464F5" w:rsidRDefault="00B464F5" w:rsidP="00E1220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1528BA2" w14:textId="77777777" w:rsidR="00B464F5" w:rsidRDefault="00B464F5" w:rsidP="00E12204">
            <w:pPr>
              <w:pStyle w:val="CRCoverPage"/>
              <w:spacing w:after="0"/>
              <w:ind w:left="99"/>
              <w:rPr>
                <w:noProof/>
              </w:rPr>
            </w:pPr>
          </w:p>
        </w:tc>
      </w:tr>
      <w:tr w:rsidR="00B464F5" w14:paraId="27D4A0DE" w14:textId="77777777" w:rsidTr="00E12204">
        <w:tc>
          <w:tcPr>
            <w:tcW w:w="2694" w:type="dxa"/>
            <w:gridSpan w:val="2"/>
            <w:tcBorders>
              <w:left w:val="single" w:sz="4" w:space="0" w:color="auto"/>
            </w:tcBorders>
          </w:tcPr>
          <w:p w14:paraId="671A7A44" w14:textId="77777777" w:rsidR="00B464F5" w:rsidRDefault="00B464F5" w:rsidP="00E1220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DD1824D" w14:textId="77777777" w:rsidR="00B464F5" w:rsidRDefault="00B464F5" w:rsidP="00E1220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80D0FC" w14:textId="77777777" w:rsidR="00B464F5" w:rsidRDefault="00B464F5" w:rsidP="00E12204">
            <w:pPr>
              <w:pStyle w:val="CRCoverPage"/>
              <w:spacing w:after="0"/>
              <w:jc w:val="center"/>
              <w:rPr>
                <w:b/>
                <w:caps/>
                <w:noProof/>
              </w:rPr>
            </w:pPr>
          </w:p>
        </w:tc>
        <w:tc>
          <w:tcPr>
            <w:tcW w:w="2977" w:type="dxa"/>
            <w:gridSpan w:val="4"/>
          </w:tcPr>
          <w:p w14:paraId="0DDE4E0F" w14:textId="77777777" w:rsidR="00B464F5" w:rsidRDefault="00B464F5" w:rsidP="00E1220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4654841" w14:textId="77777777" w:rsidR="00B464F5" w:rsidRDefault="00B464F5" w:rsidP="00E12204">
            <w:pPr>
              <w:pStyle w:val="CRCoverPage"/>
              <w:spacing w:after="0"/>
              <w:ind w:left="99"/>
              <w:rPr>
                <w:noProof/>
              </w:rPr>
            </w:pPr>
            <w:r>
              <w:rPr>
                <w:noProof/>
              </w:rPr>
              <w:t>TS/TR 38.331 CR TBD</w:t>
            </w:r>
          </w:p>
          <w:p w14:paraId="5C919EEF" w14:textId="77777777" w:rsidR="00B464F5" w:rsidRDefault="00B464F5" w:rsidP="00E12204">
            <w:pPr>
              <w:pStyle w:val="CRCoverPage"/>
              <w:spacing w:after="0"/>
              <w:ind w:left="99"/>
              <w:rPr>
                <w:noProof/>
              </w:rPr>
            </w:pPr>
            <w:r>
              <w:rPr>
                <w:noProof/>
              </w:rPr>
              <w:t>TS/TR 38.321 CR TBD</w:t>
            </w:r>
          </w:p>
          <w:p w14:paraId="598B0EF0" w14:textId="77777777" w:rsidR="00B464F5" w:rsidRDefault="00B464F5" w:rsidP="00E12204">
            <w:pPr>
              <w:pStyle w:val="CRCoverPage"/>
              <w:spacing w:after="0"/>
              <w:ind w:left="99"/>
              <w:rPr>
                <w:noProof/>
              </w:rPr>
            </w:pPr>
            <w:r>
              <w:rPr>
                <w:noProof/>
              </w:rPr>
              <w:t>TS/TR 38.304 CR TBD</w:t>
            </w:r>
          </w:p>
          <w:p w14:paraId="46C8FE67" w14:textId="77777777" w:rsidR="00B464F5" w:rsidRDefault="00B464F5" w:rsidP="00E12204">
            <w:pPr>
              <w:pStyle w:val="CRCoverPage"/>
              <w:spacing w:after="0"/>
              <w:ind w:left="99"/>
              <w:rPr>
                <w:noProof/>
              </w:rPr>
            </w:pPr>
            <w:r>
              <w:rPr>
                <w:noProof/>
              </w:rPr>
              <w:t>TS/TR 38.300 CR TBD</w:t>
            </w:r>
          </w:p>
        </w:tc>
      </w:tr>
      <w:tr w:rsidR="00B464F5" w14:paraId="33977408" w14:textId="77777777" w:rsidTr="00E12204">
        <w:tc>
          <w:tcPr>
            <w:tcW w:w="2694" w:type="dxa"/>
            <w:gridSpan w:val="2"/>
            <w:tcBorders>
              <w:left w:val="single" w:sz="4" w:space="0" w:color="auto"/>
            </w:tcBorders>
          </w:tcPr>
          <w:p w14:paraId="232C2A42" w14:textId="77777777" w:rsidR="00B464F5" w:rsidRDefault="00B464F5" w:rsidP="00E1220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05DF5FF"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FB3378A" w14:textId="77777777" w:rsidR="00B464F5" w:rsidRDefault="00B464F5" w:rsidP="00E12204">
            <w:pPr>
              <w:pStyle w:val="CRCoverPage"/>
              <w:spacing w:after="0"/>
              <w:jc w:val="center"/>
              <w:rPr>
                <w:b/>
                <w:caps/>
                <w:noProof/>
              </w:rPr>
            </w:pPr>
            <w:r>
              <w:rPr>
                <w:b/>
                <w:caps/>
                <w:noProof/>
              </w:rPr>
              <w:t>X</w:t>
            </w:r>
          </w:p>
        </w:tc>
        <w:tc>
          <w:tcPr>
            <w:tcW w:w="2977" w:type="dxa"/>
            <w:gridSpan w:val="4"/>
          </w:tcPr>
          <w:p w14:paraId="7966855E" w14:textId="77777777" w:rsidR="00B464F5" w:rsidRDefault="00B464F5" w:rsidP="00E1220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D1757FD" w14:textId="77777777" w:rsidR="00B464F5" w:rsidRDefault="00B464F5" w:rsidP="00E12204">
            <w:pPr>
              <w:pStyle w:val="CRCoverPage"/>
              <w:spacing w:after="0"/>
              <w:ind w:left="99"/>
              <w:rPr>
                <w:noProof/>
              </w:rPr>
            </w:pPr>
            <w:r>
              <w:rPr>
                <w:noProof/>
              </w:rPr>
              <w:t xml:space="preserve">TS/TR ... CR ... </w:t>
            </w:r>
          </w:p>
        </w:tc>
      </w:tr>
      <w:tr w:rsidR="00B464F5" w14:paraId="3FC2B7C5" w14:textId="77777777" w:rsidTr="00E12204">
        <w:tc>
          <w:tcPr>
            <w:tcW w:w="2694" w:type="dxa"/>
            <w:gridSpan w:val="2"/>
            <w:tcBorders>
              <w:left w:val="single" w:sz="4" w:space="0" w:color="auto"/>
            </w:tcBorders>
          </w:tcPr>
          <w:p w14:paraId="544B18C4" w14:textId="77777777" w:rsidR="00B464F5" w:rsidRDefault="00B464F5" w:rsidP="00E1220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0020A71"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5778D4" w14:textId="77777777" w:rsidR="00B464F5" w:rsidRDefault="00B464F5" w:rsidP="00E12204">
            <w:pPr>
              <w:pStyle w:val="CRCoverPage"/>
              <w:spacing w:after="0"/>
              <w:jc w:val="center"/>
              <w:rPr>
                <w:b/>
                <w:caps/>
                <w:noProof/>
              </w:rPr>
            </w:pPr>
            <w:r>
              <w:rPr>
                <w:b/>
                <w:caps/>
                <w:noProof/>
              </w:rPr>
              <w:t>X</w:t>
            </w:r>
          </w:p>
        </w:tc>
        <w:tc>
          <w:tcPr>
            <w:tcW w:w="2977" w:type="dxa"/>
            <w:gridSpan w:val="4"/>
          </w:tcPr>
          <w:p w14:paraId="3BC32672" w14:textId="77777777" w:rsidR="00B464F5" w:rsidRDefault="00B464F5" w:rsidP="00E1220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8A6BD8D" w14:textId="77777777" w:rsidR="00B464F5" w:rsidRDefault="00B464F5" w:rsidP="00E12204">
            <w:pPr>
              <w:pStyle w:val="CRCoverPage"/>
              <w:spacing w:after="0"/>
              <w:ind w:left="99"/>
              <w:rPr>
                <w:noProof/>
              </w:rPr>
            </w:pPr>
            <w:r>
              <w:rPr>
                <w:noProof/>
              </w:rPr>
              <w:t xml:space="preserve">TS/TR ... CR ... </w:t>
            </w:r>
          </w:p>
        </w:tc>
      </w:tr>
      <w:tr w:rsidR="00B464F5" w14:paraId="01BD553F" w14:textId="77777777" w:rsidTr="00E12204">
        <w:tc>
          <w:tcPr>
            <w:tcW w:w="2694" w:type="dxa"/>
            <w:gridSpan w:val="2"/>
            <w:tcBorders>
              <w:left w:val="single" w:sz="4" w:space="0" w:color="auto"/>
            </w:tcBorders>
          </w:tcPr>
          <w:p w14:paraId="2C10C979" w14:textId="77777777" w:rsidR="00B464F5" w:rsidRDefault="00B464F5" w:rsidP="00E12204">
            <w:pPr>
              <w:pStyle w:val="CRCoverPage"/>
              <w:spacing w:after="0"/>
              <w:rPr>
                <w:b/>
                <w:i/>
                <w:noProof/>
              </w:rPr>
            </w:pPr>
          </w:p>
        </w:tc>
        <w:tc>
          <w:tcPr>
            <w:tcW w:w="6946" w:type="dxa"/>
            <w:gridSpan w:val="9"/>
            <w:tcBorders>
              <w:right w:val="single" w:sz="4" w:space="0" w:color="auto"/>
            </w:tcBorders>
          </w:tcPr>
          <w:p w14:paraId="1B0DF6AF" w14:textId="77777777" w:rsidR="00B464F5" w:rsidRDefault="00B464F5" w:rsidP="00E12204">
            <w:pPr>
              <w:pStyle w:val="CRCoverPage"/>
              <w:spacing w:after="0"/>
              <w:rPr>
                <w:noProof/>
              </w:rPr>
            </w:pPr>
          </w:p>
        </w:tc>
      </w:tr>
      <w:tr w:rsidR="00B464F5" w14:paraId="79C38D6E" w14:textId="77777777" w:rsidTr="00E12204">
        <w:tc>
          <w:tcPr>
            <w:tcW w:w="2694" w:type="dxa"/>
            <w:gridSpan w:val="2"/>
            <w:tcBorders>
              <w:left w:val="single" w:sz="4" w:space="0" w:color="auto"/>
              <w:bottom w:val="single" w:sz="4" w:space="0" w:color="auto"/>
            </w:tcBorders>
          </w:tcPr>
          <w:p w14:paraId="577BF1CE" w14:textId="77777777" w:rsidR="00B464F5" w:rsidRDefault="00B464F5" w:rsidP="00E12204">
            <w:pPr>
              <w:pStyle w:val="CRCoverPage"/>
              <w:tabs>
                <w:tab w:val="right" w:pos="2184"/>
              </w:tabs>
              <w:spacing w:after="0"/>
              <w:rPr>
                <w:b/>
                <w:i/>
                <w:noProof/>
              </w:rPr>
            </w:pPr>
            <w:r>
              <w:rPr>
                <w:b/>
                <w:i/>
                <w:noProof/>
              </w:rPr>
              <w:lastRenderedPageBreak/>
              <w:t>Other comments:</w:t>
            </w:r>
          </w:p>
        </w:tc>
        <w:tc>
          <w:tcPr>
            <w:tcW w:w="6946" w:type="dxa"/>
            <w:gridSpan w:val="9"/>
            <w:tcBorders>
              <w:bottom w:val="single" w:sz="4" w:space="0" w:color="auto"/>
              <w:right w:val="single" w:sz="4" w:space="0" w:color="auto"/>
            </w:tcBorders>
            <w:shd w:val="pct30" w:color="FFFF00" w:fill="auto"/>
          </w:tcPr>
          <w:p w14:paraId="48F85437" w14:textId="77777777" w:rsidR="00B464F5" w:rsidRDefault="00B464F5" w:rsidP="00E12204">
            <w:pPr>
              <w:pStyle w:val="CRCoverPage"/>
              <w:spacing w:after="0"/>
              <w:ind w:left="100"/>
              <w:rPr>
                <w:noProof/>
              </w:rPr>
            </w:pPr>
          </w:p>
        </w:tc>
      </w:tr>
      <w:tr w:rsidR="00B464F5" w:rsidRPr="008863B9" w14:paraId="559AEF83" w14:textId="77777777" w:rsidTr="00E12204">
        <w:tc>
          <w:tcPr>
            <w:tcW w:w="2694" w:type="dxa"/>
            <w:gridSpan w:val="2"/>
            <w:tcBorders>
              <w:top w:val="single" w:sz="4" w:space="0" w:color="auto"/>
              <w:bottom w:val="single" w:sz="4" w:space="0" w:color="auto"/>
            </w:tcBorders>
          </w:tcPr>
          <w:p w14:paraId="5E15B1CA" w14:textId="77777777" w:rsidR="00B464F5" w:rsidRPr="008863B9" w:rsidRDefault="00B464F5" w:rsidP="00E1220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15283E7" w14:textId="77777777" w:rsidR="00B464F5" w:rsidRPr="008863B9" w:rsidRDefault="00B464F5" w:rsidP="00E12204">
            <w:pPr>
              <w:pStyle w:val="CRCoverPage"/>
              <w:spacing w:after="0"/>
              <w:ind w:left="100"/>
              <w:rPr>
                <w:noProof/>
                <w:sz w:val="8"/>
                <w:szCs w:val="8"/>
              </w:rPr>
            </w:pPr>
          </w:p>
        </w:tc>
      </w:tr>
      <w:tr w:rsidR="00B464F5" w14:paraId="0A0B3D0D" w14:textId="77777777" w:rsidTr="00E12204">
        <w:tc>
          <w:tcPr>
            <w:tcW w:w="2694" w:type="dxa"/>
            <w:gridSpan w:val="2"/>
            <w:tcBorders>
              <w:top w:val="single" w:sz="4" w:space="0" w:color="auto"/>
              <w:left w:val="single" w:sz="4" w:space="0" w:color="auto"/>
              <w:bottom w:val="single" w:sz="4" w:space="0" w:color="auto"/>
            </w:tcBorders>
          </w:tcPr>
          <w:p w14:paraId="33E35014" w14:textId="77777777" w:rsidR="00B464F5" w:rsidRDefault="00B464F5" w:rsidP="00E1220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D8C2490" w14:textId="7CD8CACE" w:rsidR="001D79EF" w:rsidRDefault="001D79EF" w:rsidP="00E12204">
            <w:pPr>
              <w:pStyle w:val="CRCoverPage"/>
              <w:spacing w:after="0"/>
              <w:ind w:left="100"/>
              <w:rPr>
                <w:noProof/>
              </w:rPr>
            </w:pPr>
            <w:r>
              <w:rPr>
                <w:noProof/>
              </w:rPr>
              <w:t xml:space="preserve">Revison of </w:t>
            </w:r>
            <w:r w:rsidRPr="00916E48">
              <w:rPr>
                <w:noProof/>
              </w:rPr>
              <w:t>R2-220250</w:t>
            </w:r>
            <w:r w:rsidR="006A43C3">
              <w:rPr>
                <w:noProof/>
              </w:rPr>
              <w:t>0</w:t>
            </w:r>
            <w:r>
              <w:rPr>
                <w:noProof/>
              </w:rPr>
              <w:t xml:space="preserve"> based on agreements made in RAN2#117</w:t>
            </w:r>
          </w:p>
          <w:p w14:paraId="10477D77" w14:textId="11D1ED60" w:rsidR="004C0A8C" w:rsidRDefault="004C0A8C" w:rsidP="00E12204">
            <w:pPr>
              <w:pStyle w:val="CRCoverPage"/>
              <w:spacing w:after="0"/>
              <w:ind w:left="100"/>
              <w:rPr>
                <w:noProof/>
              </w:rPr>
            </w:pPr>
            <w:r>
              <w:rPr>
                <w:noProof/>
              </w:rPr>
              <w:t xml:space="preserve">Same as </w:t>
            </w:r>
            <w:r w:rsidRPr="004C0A8C">
              <w:rPr>
                <w:noProof/>
              </w:rPr>
              <w:t>R2-2201968</w:t>
            </w:r>
            <w:r>
              <w:rPr>
                <w:noProof/>
              </w:rPr>
              <w:t xml:space="preserve"> (outcome from </w:t>
            </w:r>
            <w:r w:rsidRPr="004C0A8C">
              <w:rPr>
                <w:noProof/>
              </w:rPr>
              <w:t>[Post116bis-e][105][RedCap] 38.306 running CR and list of open issues (Intel)</w:t>
            </w:r>
            <w:r>
              <w:rPr>
                <w:noProof/>
              </w:rPr>
              <w:t>)</w:t>
            </w:r>
          </w:p>
          <w:p w14:paraId="15BC3EC6" w14:textId="70E80652" w:rsidR="00B464F5" w:rsidRDefault="00B464F5" w:rsidP="00E12204">
            <w:pPr>
              <w:pStyle w:val="CRCoverPage"/>
              <w:spacing w:after="0"/>
              <w:ind w:left="100"/>
              <w:rPr>
                <w:noProof/>
              </w:rPr>
            </w:pPr>
            <w:r>
              <w:rPr>
                <w:noProof/>
              </w:rPr>
              <w:t xml:space="preserve">Revision of </w:t>
            </w:r>
            <w:r w:rsidRPr="00B464F5">
              <w:rPr>
                <w:noProof/>
              </w:rPr>
              <w:t>R2-2109668</w:t>
            </w:r>
            <w:r>
              <w:rPr>
                <w:noProof/>
              </w:rPr>
              <w:t xml:space="preserve"> (endorsed in RAN2#116)</w:t>
            </w:r>
          </w:p>
          <w:p w14:paraId="3283EC41" w14:textId="68801BED" w:rsidR="00B464F5" w:rsidRDefault="00B464F5" w:rsidP="00E12204">
            <w:pPr>
              <w:pStyle w:val="CRCoverPage"/>
              <w:spacing w:after="0"/>
              <w:ind w:left="100"/>
              <w:rPr>
                <w:noProof/>
              </w:rPr>
            </w:pPr>
          </w:p>
        </w:tc>
      </w:tr>
      <w:bookmarkEnd w:id="0"/>
      <w:bookmarkEnd w:id="1"/>
    </w:tbl>
    <w:p w14:paraId="6C31E17B" w14:textId="77777777" w:rsidR="00B464F5" w:rsidRDefault="00B464F5" w:rsidP="00B464F5">
      <w:pPr>
        <w:pStyle w:val="CRCoverPage"/>
        <w:tabs>
          <w:tab w:val="right" w:pos="9639"/>
        </w:tabs>
        <w:spacing w:after="0"/>
        <w:rPr>
          <w:b/>
          <w:noProof/>
          <w:sz w:val="24"/>
        </w:rPr>
      </w:pPr>
    </w:p>
    <w:p w14:paraId="39E22166" w14:textId="50A409A5" w:rsidR="00B464F5" w:rsidRDefault="00B464F5" w:rsidP="00B464F5">
      <w:pPr>
        <w:overflowPunct/>
        <w:autoSpaceDE/>
        <w:autoSpaceDN/>
        <w:adjustRightInd/>
        <w:spacing w:after="0"/>
        <w:textAlignment w:val="auto"/>
      </w:pPr>
    </w:p>
    <w:p w14:paraId="2303A0E5" w14:textId="77777777" w:rsidR="00B464F5" w:rsidRDefault="00B464F5" w:rsidP="00B464F5">
      <w:pPr>
        <w:overflowPunct/>
        <w:autoSpaceDE/>
        <w:autoSpaceDN/>
        <w:adjustRightInd/>
        <w:spacing w:after="0"/>
        <w:textAlignment w:val="auto"/>
      </w:pPr>
    </w:p>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Heading1"/>
      </w:pPr>
      <w:bookmarkStart w:id="26" w:name="_Toc12750874"/>
      <w:bookmarkStart w:id="27" w:name="_Toc29382238"/>
      <w:bookmarkStart w:id="28" w:name="_Toc37093355"/>
      <w:bookmarkStart w:id="29" w:name="_Toc37238631"/>
      <w:bookmarkStart w:id="30" w:name="_Toc37238745"/>
      <w:bookmarkStart w:id="31" w:name="_Toc46488640"/>
      <w:bookmarkStart w:id="32" w:name="_Toc52574061"/>
      <w:bookmarkStart w:id="33" w:name="_Toc52574147"/>
      <w:bookmarkStart w:id="34" w:name="_Toc90723997"/>
      <w:r w:rsidRPr="001F4300">
        <w:lastRenderedPageBreak/>
        <w:t>2</w:t>
      </w:r>
      <w:r w:rsidRPr="001F4300">
        <w:tab/>
        <w:t>References</w:t>
      </w:r>
      <w:bookmarkEnd w:id="26"/>
      <w:bookmarkEnd w:id="27"/>
      <w:bookmarkEnd w:id="28"/>
      <w:bookmarkEnd w:id="29"/>
      <w:bookmarkEnd w:id="30"/>
      <w:bookmarkEnd w:id="31"/>
      <w:bookmarkEnd w:id="32"/>
      <w:bookmarkEnd w:id="33"/>
      <w:bookmarkEnd w:id="34"/>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35" w:name="OLE_LINK1"/>
      <w:bookmarkStart w:id="36" w:name="OLE_LINK2"/>
      <w:bookmarkStart w:id="37" w:name="OLE_LINK3"/>
      <w:bookmarkStart w:id="38"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35"/>
    <w:bookmarkEnd w:id="36"/>
    <w:bookmarkEnd w:id="37"/>
    <w:bookmarkEnd w:id="38"/>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bookmarkStart w:id="47" w:name="_Toc90723998"/>
      <w:r w:rsidRPr="001F4300">
        <w:t>3</w:t>
      </w:r>
      <w:r w:rsidR="00080512" w:rsidRPr="001F4300">
        <w:tab/>
        <w:t xml:space="preserve">Definitions, </w:t>
      </w:r>
      <w:r w:rsidR="008028A4" w:rsidRPr="001F4300">
        <w:t>symbols and abbreviations</w:t>
      </w:r>
      <w:bookmarkEnd w:id="39"/>
      <w:bookmarkEnd w:id="40"/>
      <w:bookmarkEnd w:id="41"/>
      <w:bookmarkEnd w:id="42"/>
      <w:bookmarkEnd w:id="43"/>
      <w:bookmarkEnd w:id="44"/>
      <w:bookmarkEnd w:id="45"/>
      <w:bookmarkEnd w:id="46"/>
      <w:bookmarkEnd w:id="47"/>
    </w:p>
    <w:p w14:paraId="46226B0C" w14:textId="77777777" w:rsidR="00080512" w:rsidRPr="001F4300" w:rsidRDefault="00080512">
      <w:pPr>
        <w:pStyle w:val="Heading2"/>
      </w:pPr>
      <w:bookmarkStart w:id="48" w:name="_Toc12750876"/>
      <w:bookmarkStart w:id="49" w:name="_Toc29382240"/>
      <w:bookmarkStart w:id="50" w:name="_Toc37093357"/>
      <w:bookmarkStart w:id="51" w:name="_Toc37238633"/>
      <w:bookmarkStart w:id="52" w:name="_Toc37238747"/>
      <w:bookmarkStart w:id="53" w:name="_Toc46488642"/>
      <w:bookmarkStart w:id="54" w:name="_Toc52574063"/>
      <w:bookmarkStart w:id="55" w:name="_Toc52574149"/>
      <w:bookmarkStart w:id="56" w:name="_Toc90723999"/>
      <w:r w:rsidRPr="001F4300">
        <w:t>3.1</w:t>
      </w:r>
      <w:r w:rsidRPr="001F4300">
        <w:tab/>
        <w:t>Definitions</w:t>
      </w:r>
      <w:bookmarkEnd w:id="48"/>
      <w:bookmarkEnd w:id="49"/>
      <w:bookmarkEnd w:id="50"/>
      <w:bookmarkEnd w:id="51"/>
      <w:bookmarkEnd w:id="52"/>
      <w:bookmarkEnd w:id="53"/>
      <w:bookmarkEnd w:id="54"/>
      <w:bookmarkEnd w:id="55"/>
      <w:bookmarkEnd w:id="56"/>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r w:rsidR="008C7055" w:rsidRPr="001F4300">
        <w:rPr>
          <w:lang w:eastAsia="zh-CN"/>
        </w:rPr>
        <w:t xml:space="preserve">Uu </w:t>
      </w:r>
      <w:r w:rsidRPr="001F4300">
        <w:rPr>
          <w:lang w:eastAsia="zh-CN"/>
        </w:rPr>
        <w:t xml:space="preserve">band combination that would result from another </w:t>
      </w:r>
      <w:r w:rsidR="008C7055" w:rsidRPr="001F4300">
        <w:rPr>
          <w:lang w:eastAsia="zh-CN"/>
        </w:rPr>
        <w:t xml:space="preserve">Uu </w:t>
      </w:r>
      <w:r w:rsidRPr="001F4300">
        <w:rPr>
          <w:lang w:eastAsia="zh-CN"/>
        </w:rPr>
        <w:t xml:space="preserve">band combination </w:t>
      </w:r>
      <w:r w:rsidR="003E5235" w:rsidRPr="001F4300">
        <w:t xml:space="preserve">(parent band combination) </w:t>
      </w:r>
      <w:r w:rsidRPr="001F4300">
        <w:rPr>
          <w:lang w:eastAsia="zh-CN"/>
        </w:rPr>
        <w:t>by releasing at least one SCell or uplink configuration of SCell</w:t>
      </w:r>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sidelink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611561D7" w14:textId="77777777" w:rsidR="00435291" w:rsidRDefault="00947DD0" w:rsidP="00435291">
      <w:pPr>
        <w:rPr>
          <w:ins w:id="57" w:author="RAN2#115-e108-1" w:date="2021-10-21T15:48:00Z"/>
          <w:lang w:eastAsia="zh-CN"/>
        </w:rPr>
      </w:pPr>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0C5751A5" w14:textId="5AA77F70" w:rsidR="00435291" w:rsidRDefault="00435291" w:rsidP="00435291">
      <w:pPr>
        <w:spacing w:after="0"/>
        <w:rPr>
          <w:ins w:id="58" w:author="RAN2#115-e108-1" w:date="2021-10-21T15:48:00Z"/>
          <w:rFonts w:ascii="Calibri" w:hAnsi="Calibri" w:cs="Arial"/>
          <w:lang w:eastAsia="zh-CN"/>
        </w:rPr>
      </w:pPr>
      <w:ins w:id="59" w:author="RAN2#115-e108-1" w:date="2021-10-21T15:48:00Z">
        <w:r w:rsidRPr="0064309E">
          <w:rPr>
            <w:b/>
            <w:lang w:eastAsia="zh-CN"/>
          </w:rPr>
          <w:t>RedCap UE:</w:t>
        </w:r>
        <w:r w:rsidRPr="00794FFB">
          <w:rPr>
            <w:rFonts w:ascii="Calibri" w:hAnsi="Calibri" w:cs="Arial"/>
            <w:b/>
            <w:lang w:eastAsia="zh-CN"/>
          </w:rPr>
          <w:t xml:space="preserve"> </w:t>
        </w:r>
      </w:ins>
      <w:ins w:id="60" w:author="RAN2#115-e108-1" w:date="2021-10-21T17:27:00Z">
        <w:r>
          <w:t>T</w:t>
        </w:r>
      </w:ins>
      <w:ins w:id="61" w:author="RAN2#115-e108-1" w:date="2021-10-21T15:48:00Z">
        <w:r w:rsidRPr="0064309E">
          <w:t xml:space="preserve">he UE </w:t>
        </w:r>
      </w:ins>
      <w:ins w:id="62" w:author="RAN2#115-e108-1" w:date="2021-10-21T15:49:00Z">
        <w:r>
          <w:t xml:space="preserve">with </w:t>
        </w:r>
      </w:ins>
      <w:ins w:id="63" w:author="RAN2#115-e108-1" w:date="2021-10-21T15:48:00Z">
        <w:r w:rsidRPr="0064309E">
          <w:t xml:space="preserve">reduced capabilities </w:t>
        </w:r>
      </w:ins>
      <w:ins w:id="64" w:author="RAN2#115-e108-1" w:date="2021-10-21T17:27:00Z">
        <w:r>
          <w:t xml:space="preserve">as </w:t>
        </w:r>
      </w:ins>
      <w:ins w:id="65" w:author="RAN2#115-e108-1" w:date="2021-10-21T15:48:00Z">
        <w:r w:rsidRPr="0064309E">
          <w:t xml:space="preserve">specified in sub-clause </w:t>
        </w:r>
      </w:ins>
      <w:ins w:id="66" w:author="RAN2#117-e107" w:date="2022-03-03T16:42:00Z">
        <w:r w:rsidR="00A45FB7" w:rsidRPr="00A45FB7">
          <w:t>4.2.xx.1</w:t>
        </w:r>
      </w:ins>
      <w:ins w:id="67" w:author="RAN2#115-e108-1" w:date="2021-10-21T15:48:00Z">
        <w:r w:rsidRPr="0064309E">
          <w:t>.</w:t>
        </w:r>
      </w:ins>
    </w:p>
    <w:p w14:paraId="0CE3E6EF" w14:textId="77777777" w:rsidR="00435291" w:rsidRPr="00F4543C" w:rsidRDefault="00435291" w:rsidP="00435291"/>
    <w:p w14:paraId="3C3BAE6D" w14:textId="1E1F16F3" w:rsidR="00080512" w:rsidRPr="001F4300" w:rsidRDefault="00080512" w:rsidP="00947DD0"/>
    <w:p w14:paraId="589F65F6" w14:textId="77777777" w:rsidR="00E53618" w:rsidRPr="001F4300" w:rsidRDefault="00E53618" w:rsidP="00E53618">
      <w:pPr>
        <w:pStyle w:val="Heading2"/>
      </w:pPr>
      <w:bookmarkStart w:id="68" w:name="_Toc12750877"/>
      <w:bookmarkStart w:id="69" w:name="_Toc29382241"/>
      <w:bookmarkStart w:id="70" w:name="_Toc37093358"/>
      <w:bookmarkStart w:id="71" w:name="_Toc37238634"/>
      <w:bookmarkStart w:id="72" w:name="_Toc37238748"/>
      <w:bookmarkStart w:id="73" w:name="_Toc46488643"/>
      <w:bookmarkStart w:id="74" w:name="_Toc52574064"/>
      <w:bookmarkStart w:id="75" w:name="_Toc52574150"/>
      <w:bookmarkStart w:id="76" w:name="_Toc90724000"/>
      <w:r w:rsidRPr="001F4300">
        <w:t>3.2</w:t>
      </w:r>
      <w:r w:rsidRPr="001F4300">
        <w:tab/>
        <w:t>Symbols</w:t>
      </w:r>
      <w:bookmarkEnd w:id="68"/>
      <w:bookmarkEnd w:id="69"/>
      <w:bookmarkEnd w:id="70"/>
      <w:bookmarkEnd w:id="71"/>
      <w:bookmarkEnd w:id="72"/>
      <w:bookmarkEnd w:id="73"/>
      <w:bookmarkEnd w:id="74"/>
      <w:bookmarkEnd w:id="75"/>
      <w:bookmarkEnd w:id="76"/>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r w:rsidRPr="001F4300">
        <w:t>MaxDLDataRate:</w:t>
      </w:r>
      <w:r w:rsidRPr="001F4300">
        <w:tab/>
      </w:r>
      <w:r w:rsidR="00DD1743" w:rsidRPr="001F4300">
        <w:t>Maximum DL data rate</w:t>
      </w:r>
    </w:p>
    <w:p w14:paraId="0AEFE836" w14:textId="77777777" w:rsidR="00DB7BEB" w:rsidRPr="001F4300" w:rsidRDefault="00714926" w:rsidP="00DB7BEB">
      <w:pPr>
        <w:pStyle w:val="EW"/>
        <w:ind w:left="2552" w:hanging="2268"/>
      </w:pPr>
      <w:r w:rsidRPr="001F4300">
        <w:t>MaxDLDataRate_MN:</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r w:rsidRPr="001F4300">
        <w:t>MaxDLDataRate_SN:</w:t>
      </w:r>
      <w:r w:rsidRPr="001F4300">
        <w:tab/>
        <w:t>Maximum DL data rate in the SN</w:t>
      </w:r>
    </w:p>
    <w:p w14:paraId="5459D1E8" w14:textId="77777777" w:rsidR="00DD1743" w:rsidRPr="001F4300" w:rsidRDefault="00C047B4" w:rsidP="00C047B4">
      <w:pPr>
        <w:pStyle w:val="EW"/>
        <w:ind w:left="2552" w:hanging="2268"/>
      </w:pPr>
      <w:r w:rsidRPr="001F4300">
        <w:t>MaxULDataRate:</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77" w:name="_Toc12750878"/>
      <w:bookmarkStart w:id="78" w:name="_Toc29382242"/>
      <w:bookmarkStart w:id="79" w:name="_Toc37093359"/>
      <w:bookmarkStart w:id="80" w:name="_Toc37238635"/>
      <w:bookmarkStart w:id="81" w:name="_Toc37238749"/>
      <w:bookmarkStart w:id="82" w:name="_Toc46488644"/>
      <w:bookmarkStart w:id="83" w:name="_Toc52574065"/>
      <w:bookmarkStart w:id="84" w:name="_Toc52574151"/>
      <w:r w:rsidRPr="001F4300">
        <w:t>MaxSLtxDataRate:</w:t>
      </w:r>
      <w:r w:rsidRPr="001F4300">
        <w:tab/>
        <w:t>Maximum SL data rate in transmission</w:t>
      </w:r>
    </w:p>
    <w:p w14:paraId="3BC02C59" w14:textId="77777777" w:rsidR="00DC5DD5" w:rsidRPr="001F4300" w:rsidRDefault="00DC5DD5" w:rsidP="00DC5DD5">
      <w:pPr>
        <w:pStyle w:val="EW"/>
        <w:ind w:left="2552" w:hanging="2268"/>
      </w:pPr>
      <w:r w:rsidRPr="001F4300">
        <w:t>MaxSLrxDataRate:</w:t>
      </w:r>
      <w:r w:rsidRPr="001F4300">
        <w:tab/>
        <w:t>Maximum SL data rate in reception</w:t>
      </w:r>
    </w:p>
    <w:p w14:paraId="14D69B28" w14:textId="77777777" w:rsidR="00080512" w:rsidRPr="001F4300" w:rsidRDefault="00080512">
      <w:pPr>
        <w:pStyle w:val="Heading2"/>
      </w:pPr>
      <w:bookmarkStart w:id="85" w:name="_Toc90724001"/>
      <w:r w:rsidRPr="001F4300">
        <w:t>3.</w:t>
      </w:r>
      <w:r w:rsidR="00E53618" w:rsidRPr="001F4300">
        <w:t>3</w:t>
      </w:r>
      <w:r w:rsidRPr="001F4300">
        <w:tab/>
        <w:t>Abbreviations</w:t>
      </w:r>
      <w:bookmarkEnd w:id="77"/>
      <w:bookmarkEnd w:id="78"/>
      <w:bookmarkEnd w:id="79"/>
      <w:bookmarkEnd w:id="80"/>
      <w:bookmarkEnd w:id="81"/>
      <w:bookmarkEnd w:id="82"/>
      <w:bookmarkEnd w:id="83"/>
      <w:bookmarkEnd w:id="84"/>
      <w:bookmarkEnd w:id="85"/>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lastRenderedPageBreak/>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86" w:name="_Toc12750879"/>
      <w:bookmarkStart w:id="87" w:name="_Toc29382243"/>
      <w:bookmarkStart w:id="88" w:name="_Toc37093360"/>
      <w:bookmarkStart w:id="89" w:name="_Toc37238636"/>
      <w:bookmarkStart w:id="90" w:name="_Toc37238750"/>
      <w:bookmarkStart w:id="91" w:name="_Toc46488645"/>
      <w:bookmarkStart w:id="92" w:name="_Toc52574066"/>
      <w:bookmarkStart w:id="93" w:name="_Toc52574152"/>
      <w:bookmarkStart w:id="94" w:name="_Toc90724002"/>
      <w:r w:rsidRPr="001F4300">
        <w:t>4</w:t>
      </w:r>
      <w:r w:rsidRPr="001F4300">
        <w:tab/>
        <w:t>UE radio access capability parameters</w:t>
      </w:r>
      <w:bookmarkEnd w:id="86"/>
      <w:bookmarkEnd w:id="87"/>
      <w:bookmarkEnd w:id="88"/>
      <w:bookmarkEnd w:id="89"/>
      <w:bookmarkEnd w:id="90"/>
      <w:bookmarkEnd w:id="91"/>
      <w:bookmarkEnd w:id="92"/>
      <w:bookmarkEnd w:id="93"/>
      <w:bookmarkEnd w:id="94"/>
    </w:p>
    <w:p w14:paraId="11D5C07F" w14:textId="77777777" w:rsidR="00E53618" w:rsidRPr="001F4300" w:rsidRDefault="00E53618" w:rsidP="00E53618">
      <w:pPr>
        <w:pStyle w:val="Heading2"/>
        <w:rPr>
          <w:i/>
        </w:rPr>
      </w:pPr>
      <w:bookmarkStart w:id="95" w:name="_Toc12750880"/>
      <w:bookmarkStart w:id="96" w:name="_Toc29382244"/>
      <w:bookmarkStart w:id="97" w:name="_Toc37093361"/>
      <w:bookmarkStart w:id="98" w:name="_Toc37238637"/>
      <w:bookmarkStart w:id="99" w:name="_Toc37238751"/>
      <w:bookmarkStart w:id="100" w:name="_Toc46488646"/>
      <w:bookmarkStart w:id="101" w:name="_Toc52574067"/>
      <w:bookmarkStart w:id="102" w:name="_Toc52574153"/>
      <w:bookmarkStart w:id="103" w:name="_Toc90724003"/>
      <w:r w:rsidRPr="001F4300">
        <w:t>4.1</w:t>
      </w:r>
      <w:r w:rsidRPr="001F4300">
        <w:tab/>
      </w:r>
      <w:r w:rsidR="00134A1C" w:rsidRPr="001F4300">
        <w:t>Supported max data rate</w:t>
      </w:r>
      <w:bookmarkEnd w:id="95"/>
      <w:bookmarkEnd w:id="96"/>
      <w:bookmarkEnd w:id="97"/>
      <w:bookmarkEnd w:id="98"/>
      <w:bookmarkEnd w:id="99"/>
      <w:bookmarkEnd w:id="100"/>
      <w:bookmarkEnd w:id="101"/>
      <w:bookmarkEnd w:id="102"/>
      <w:bookmarkEnd w:id="103"/>
    </w:p>
    <w:p w14:paraId="5046868E" w14:textId="77777777" w:rsidR="006D700B" w:rsidRPr="001F4300" w:rsidRDefault="006D700B" w:rsidP="00F70EB8">
      <w:pPr>
        <w:pStyle w:val="Heading3"/>
        <w:rPr>
          <w:i/>
        </w:rPr>
      </w:pPr>
      <w:bookmarkStart w:id="104" w:name="_Toc12750881"/>
      <w:bookmarkStart w:id="105" w:name="_Toc29382245"/>
      <w:bookmarkStart w:id="106" w:name="_Toc37093362"/>
      <w:bookmarkStart w:id="107" w:name="_Toc37238638"/>
      <w:bookmarkStart w:id="108" w:name="_Toc37238752"/>
      <w:bookmarkStart w:id="109" w:name="_Toc46488647"/>
      <w:bookmarkStart w:id="110" w:name="_Toc52574068"/>
      <w:bookmarkStart w:id="111" w:name="_Toc52574154"/>
      <w:bookmarkStart w:id="112" w:name="_Toc90724004"/>
      <w:r w:rsidRPr="001F4300">
        <w:t>4.1.1</w:t>
      </w:r>
      <w:r w:rsidRPr="001F4300">
        <w:tab/>
        <w:t>General</w:t>
      </w:r>
      <w:bookmarkEnd w:id="104"/>
      <w:bookmarkEnd w:id="105"/>
      <w:bookmarkEnd w:id="106"/>
      <w:bookmarkEnd w:id="107"/>
      <w:bookmarkEnd w:id="108"/>
      <w:bookmarkEnd w:id="109"/>
      <w:bookmarkEnd w:id="110"/>
      <w:bookmarkEnd w:id="111"/>
      <w:bookmarkEnd w:id="112"/>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sidelink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113" w:name="_Toc12750882"/>
      <w:bookmarkStart w:id="114" w:name="_Toc29382246"/>
      <w:bookmarkStart w:id="115" w:name="_Toc37093363"/>
      <w:bookmarkStart w:id="116" w:name="_Toc37238639"/>
      <w:bookmarkStart w:id="117" w:name="_Toc37238753"/>
      <w:bookmarkStart w:id="118" w:name="_Toc46488648"/>
      <w:bookmarkStart w:id="119" w:name="_Toc52574069"/>
      <w:bookmarkStart w:id="120" w:name="_Toc52574155"/>
      <w:bookmarkStart w:id="121" w:name="_Toc90724005"/>
      <w:r w:rsidRPr="001F4300">
        <w:t>4.1.</w:t>
      </w:r>
      <w:r w:rsidR="006D700B" w:rsidRPr="001F4300">
        <w:t>2</w:t>
      </w:r>
      <w:r w:rsidRPr="001F4300">
        <w:tab/>
      </w:r>
      <w:r w:rsidR="0044486E" w:rsidRPr="001F4300">
        <w:t>Supported m</w:t>
      </w:r>
      <w:r w:rsidR="006A26BB" w:rsidRPr="001F4300">
        <w:t>ax data rate</w:t>
      </w:r>
      <w:bookmarkEnd w:id="113"/>
      <w:bookmarkEnd w:id="114"/>
      <w:bookmarkEnd w:id="115"/>
      <w:bookmarkEnd w:id="116"/>
      <w:bookmarkEnd w:id="117"/>
      <w:bookmarkEnd w:id="118"/>
      <w:bookmarkEnd w:id="119"/>
      <w:bookmarkEnd w:id="120"/>
      <w:r w:rsidR="008C7055" w:rsidRPr="001F4300">
        <w:t xml:space="preserve"> for DL/UL</w:t>
      </w:r>
      <w:bookmarkEnd w:id="121"/>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6pt" o:ole="">
            <v:imagedata r:id="rId20" o:title=""/>
          </v:shape>
          <o:OLEObject Type="Embed" ProgID="Equation.3" ShapeID="_x0000_i1025" DrawAspect="Content" ObjectID="_1707830929" r:id="rId21"/>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3pt;height:17.1pt" o:ole="">
            <v:imagedata r:id="rId23" o:title=""/>
          </v:shape>
          <o:OLEObject Type="Embed" ProgID="Equation.3" ShapeID="_x0000_i1026" DrawAspect="Content" ObjectID="_1707830930" r:id="rId24"/>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r w:rsidR="008E3B11" w:rsidRPr="001F4300">
        <w:rPr>
          <w:rFonts w:eastAsia="Batang"/>
          <w:i/>
          <w:szCs w:val="24"/>
        </w:rPr>
        <w:t xml:space="preserve">supportedModulationOrderDL </w:t>
      </w:r>
      <w:r w:rsidR="008E3B11" w:rsidRPr="001F4300">
        <w:rPr>
          <w:rFonts w:eastAsia="Batang"/>
          <w:szCs w:val="24"/>
        </w:rPr>
        <w:t xml:space="preserve">for downlink and higher layer parameter </w:t>
      </w:r>
      <w:r w:rsidR="008E3B11" w:rsidRPr="001F4300">
        <w:rPr>
          <w:rFonts w:eastAsia="Batang"/>
          <w:i/>
          <w:szCs w:val="24"/>
        </w:rPr>
        <w:t>supportedModulationOrderUL</w:t>
      </w:r>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4pt;height:19.4pt" o:ole="">
            <v:imagedata r:id="rId25" o:title=""/>
          </v:shape>
          <o:OLEObject Type="Embed" ProgID="Equation.3" ShapeID="_x0000_i1027" DrawAspect="Content" ObjectID="_1707830931" r:id="rId26"/>
        </w:object>
      </w:r>
      <w:r w:rsidR="004637DE" w:rsidRPr="001F4300">
        <w:t>is the scaling factor</w:t>
      </w:r>
      <w:r w:rsidRPr="001F4300">
        <w:t xml:space="preserve"> given by higher layer parameter </w:t>
      </w:r>
      <w:r w:rsidRPr="001F4300">
        <w:rPr>
          <w:i/>
        </w:rPr>
        <w:t>scalingFactor</w:t>
      </w:r>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55pt;height:12pt" o:ole="">
            <v:imagedata r:id="rId27" o:title=""/>
          </v:shape>
          <o:OLEObject Type="Embed" ProgID="Equation.3" ShapeID="_x0000_i1028" DrawAspect="Content" ObjectID="_1707830932" r:id="rId28"/>
        </w:object>
      </w:r>
      <w:r w:rsidR="00670279" w:rsidRPr="001F4300">
        <w:t xml:space="preserve"> is the numerology (as defined in TS 38.211 [6])</w:t>
      </w:r>
    </w:p>
    <w:p w14:paraId="5E8ED31B" w14:textId="77777777" w:rsidR="00670279" w:rsidRPr="001F4300" w:rsidRDefault="00443BC4" w:rsidP="0026000E">
      <w:pPr>
        <w:pStyle w:val="B2"/>
      </w:pPr>
      <w:bookmarkStart w:id="122" w:name="OLE_LINK8"/>
      <w:r w:rsidRPr="001F4300">
        <w:lastRenderedPageBreak/>
        <w:tab/>
      </w:r>
      <w:r w:rsidR="00670279" w:rsidRPr="001F4300">
        <w:object w:dxaOrig="340" w:dyaOrig="380" w14:anchorId="06D5B345">
          <v:shape id="_x0000_i1029" type="#_x0000_t75" style="width:17.1pt;height:18.9pt" o:ole="">
            <v:imagedata r:id="rId29" o:title=""/>
          </v:shape>
          <o:OLEObject Type="Embed" ProgID="Equation.3" ShapeID="_x0000_i1029" DrawAspect="Content" ObjectID="_1707830933" r:id="rId30"/>
        </w:object>
      </w:r>
      <w:bookmarkEnd w:id="122"/>
      <w:r w:rsidR="00670279" w:rsidRPr="001F4300">
        <w:t xml:space="preserve"> is the average OFDM symbol duration in a subframe for numerology </w:t>
      </w:r>
      <w:r w:rsidR="00670279" w:rsidRPr="001F4300">
        <w:object w:dxaOrig="220" w:dyaOrig="240" w14:anchorId="4F4B10CB">
          <v:shape id="_x0000_i1030" type="#_x0000_t75" style="width:11.55pt;height:12pt" o:ole="">
            <v:imagedata r:id="rId27" o:title=""/>
          </v:shape>
          <o:OLEObject Type="Embed" ProgID="Equation.3" ShapeID="_x0000_i1030" DrawAspect="Content" ObjectID="_1707830934" r:id="rId31"/>
        </w:object>
      </w:r>
      <w:r w:rsidR="00670279" w:rsidRPr="001F4300">
        <w:t xml:space="preserve">, i.e. </w:t>
      </w:r>
      <w:r w:rsidR="00670279" w:rsidRPr="001F4300">
        <w:object w:dxaOrig="1100" w:dyaOrig="580" w14:anchorId="0DD01477">
          <v:shape id="_x0000_i1031" type="#_x0000_t75" style="width:56.3pt;height:27.7pt" o:ole="">
            <v:imagedata r:id="rId32" o:title=""/>
          </v:shape>
          <o:OLEObject Type="Embed" ProgID="Equation.3" ShapeID="_x0000_i1031" DrawAspect="Content" ObjectID="_1707830935" r:id="rId33"/>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2" type="#_x0000_t75" style="width:37.4pt;height:16.6pt" o:ole="">
            <v:imagedata r:id="rId34" o:title=""/>
          </v:shape>
          <o:OLEObject Type="Embed" ProgID="Equation.3" ShapeID="_x0000_i1032" DrawAspect="Content" ObjectID="_1707830936" r:id="rId35"/>
        </w:object>
      </w:r>
      <w:r w:rsidR="00670279" w:rsidRPr="001F4300">
        <w:t xml:space="preserve"> is the maximum RB allocation in bandwidth </w:t>
      </w:r>
      <w:r w:rsidR="00670279" w:rsidRPr="001F4300">
        <w:object w:dxaOrig="560" w:dyaOrig="300" w14:anchorId="60EF0949">
          <v:shape id="_x0000_i1033" type="#_x0000_t75" style="width:27.7pt;height:15.25pt" o:ole="">
            <v:imagedata r:id="rId36" o:title=""/>
          </v:shape>
          <o:OLEObject Type="Embed" ProgID="Equation.3" ShapeID="_x0000_i1033" DrawAspect="Content" ObjectID="_1707830937" r:id="rId37"/>
        </w:object>
      </w:r>
      <w:r w:rsidR="00670279" w:rsidRPr="001F4300">
        <w:t xml:space="preserve"> with numerology </w:t>
      </w:r>
      <w:r w:rsidR="00670279" w:rsidRPr="001F4300">
        <w:object w:dxaOrig="220" w:dyaOrig="240" w14:anchorId="4D44247D">
          <v:shape id="_x0000_i1034" type="#_x0000_t75" style="width:11.55pt;height:12pt" o:ole="">
            <v:imagedata r:id="rId27" o:title=""/>
          </v:shape>
          <o:OLEObject Type="Embed" ProgID="Equation.3" ShapeID="_x0000_i1034" DrawAspect="Content" ObjectID="_1707830938" r:id="rId38"/>
        </w:object>
      </w:r>
      <w:r w:rsidR="00670279" w:rsidRPr="001F4300">
        <w:t xml:space="preserve">, as defined in 5.3 TS 38.101-1 [2] and 5.3 TS 38.101-2 [3], where </w:t>
      </w:r>
      <w:r w:rsidR="00670279" w:rsidRPr="001F4300">
        <w:object w:dxaOrig="560" w:dyaOrig="300" w14:anchorId="4A38C0A0">
          <v:shape id="_x0000_i1035" type="#_x0000_t75" style="width:27.7pt;height:15.25pt" o:ole="">
            <v:imagedata r:id="rId36" o:title=""/>
          </v:shape>
          <o:OLEObject Type="Embed" ProgID="Equation.3" ShapeID="_x0000_i1035" DrawAspect="Content" ObjectID="_1707830939" r:id="rId39"/>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15pt;height:15.25pt" o:ole="">
            <v:imagedata r:id="rId40" o:title=""/>
          </v:shape>
          <o:OLEObject Type="Embed" ProgID="Equation.3" ShapeID="_x0000_i1036" DrawAspect="Content" ObjectID="_1707830940" r:id="rId41"/>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9pt;height:24.9pt" o:ole="">
            <v:imagedata r:id="rId42" o:title=""/>
          </v:shape>
          <o:OLEObject Type="Embed" ProgID="Equation.DSMT4" ShapeID="_x0000_i1037" DrawAspect="Content" ObjectID="_1707830941" r:id="rId43"/>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23" w:name="_Toc12750883"/>
      <w:bookmarkStart w:id="124" w:name="_Toc29382247"/>
      <w:bookmarkStart w:id="125" w:name="_Toc37093364"/>
      <w:bookmarkStart w:id="126" w:name="_Toc37238640"/>
      <w:bookmarkStart w:id="127" w:name="_Toc37238754"/>
      <w:bookmarkStart w:id="128" w:name="_Toc46488649"/>
      <w:bookmarkStart w:id="129" w:name="_Toc52574070"/>
      <w:bookmarkStart w:id="130" w:name="_Toc52574156"/>
      <w:bookmarkStart w:id="131" w:name="_Toc90724006"/>
      <w:r w:rsidRPr="001F4300">
        <w:t>4.1.</w:t>
      </w:r>
      <w:r w:rsidR="006D700B" w:rsidRPr="001F4300">
        <w:t>3</w:t>
      </w:r>
      <w:r w:rsidR="00714926" w:rsidRPr="001F4300">
        <w:tab/>
      </w:r>
      <w:r w:rsidR="00055B04" w:rsidRPr="001F4300">
        <w:t>Void</w:t>
      </w:r>
      <w:bookmarkEnd w:id="123"/>
      <w:bookmarkEnd w:id="124"/>
      <w:bookmarkEnd w:id="125"/>
      <w:bookmarkEnd w:id="126"/>
      <w:bookmarkEnd w:id="127"/>
      <w:bookmarkEnd w:id="128"/>
      <w:bookmarkEnd w:id="129"/>
      <w:bookmarkEnd w:id="130"/>
      <w:bookmarkEnd w:id="131"/>
    </w:p>
    <w:p w14:paraId="6D84F8BC" w14:textId="77777777" w:rsidR="00FD3928" w:rsidRPr="001F4300" w:rsidRDefault="00FD3928" w:rsidP="00714926">
      <w:pPr>
        <w:pStyle w:val="Heading3"/>
      </w:pPr>
      <w:bookmarkStart w:id="132" w:name="_Toc12750884"/>
      <w:bookmarkStart w:id="133" w:name="_Toc29382248"/>
      <w:bookmarkStart w:id="134" w:name="_Toc37093365"/>
      <w:bookmarkStart w:id="135" w:name="_Toc37238641"/>
      <w:bookmarkStart w:id="136" w:name="_Toc37238755"/>
      <w:bookmarkStart w:id="137" w:name="_Toc46488650"/>
      <w:bookmarkStart w:id="138" w:name="_Toc52574071"/>
      <w:bookmarkStart w:id="139" w:name="_Toc52574157"/>
      <w:bookmarkStart w:id="140" w:name="_Toc90724007"/>
      <w:r w:rsidRPr="001F4300">
        <w:t>4.1.</w:t>
      </w:r>
      <w:r w:rsidR="006D700B" w:rsidRPr="001F4300">
        <w:t>4</w:t>
      </w:r>
      <w:r w:rsidRPr="001F4300">
        <w:tab/>
        <w:t>Total layer 2 buffer size</w:t>
      </w:r>
      <w:bookmarkEnd w:id="132"/>
      <w:bookmarkEnd w:id="133"/>
      <w:bookmarkEnd w:id="134"/>
      <w:bookmarkEnd w:id="135"/>
      <w:bookmarkEnd w:id="136"/>
      <w:bookmarkEnd w:id="137"/>
      <w:bookmarkEnd w:id="138"/>
      <w:bookmarkEnd w:id="139"/>
      <w:r w:rsidR="008C7055" w:rsidRPr="001F4300">
        <w:t xml:space="preserve"> for DL/UL</w:t>
      </w:r>
      <w:bookmarkEnd w:id="140"/>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lastRenderedPageBreak/>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41" w:name="_Toc90724008"/>
      <w:r w:rsidRPr="001F4300">
        <w:t>4.1.5</w:t>
      </w:r>
      <w:r w:rsidRPr="001F4300">
        <w:tab/>
        <w:t>Supported max data rate for SL</w:t>
      </w:r>
      <w:bookmarkEnd w:id="141"/>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0E6403"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0E6403"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15pt;height:10.15pt" o:ole="">
            <v:imagedata r:id="rId27" o:title=""/>
          </v:shape>
          <o:OLEObject Type="Embed" ProgID="Equation.3" ShapeID="_x0000_i1038" DrawAspect="Content" ObjectID="_1707830942" r:id="rId44"/>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7pt;height:20.3pt" o:ole="">
            <v:imagedata r:id="rId29" o:title=""/>
          </v:shape>
          <o:OLEObject Type="Embed" ProgID="Equation.3" ShapeID="_x0000_i1039" DrawAspect="Content" ObjectID="_1707830943" r:id="rId45"/>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15pt;height:10.15pt" o:ole="">
            <v:imagedata r:id="rId27" o:title=""/>
          </v:shape>
          <o:OLEObject Type="Embed" ProgID="Equation.3" ShapeID="_x0000_i1040" DrawAspect="Content" ObjectID="_1707830944" r:id="rId46"/>
        </w:object>
      </w:r>
      <w:r w:rsidRPr="001F4300">
        <w:rPr>
          <w:rFonts w:eastAsia="MS Mincho"/>
        </w:rPr>
        <w:t xml:space="preserve">, i.e. </w:t>
      </w:r>
      <w:r w:rsidRPr="001F4300">
        <w:rPr>
          <w:rFonts w:eastAsia="MS Mincho"/>
        </w:rPr>
        <w:object w:dxaOrig="1100" w:dyaOrig="580" w14:anchorId="67B60FE3">
          <v:shape id="_x0000_i1041" type="#_x0000_t75" style="width:56.3pt;height:30.45pt" o:ole="">
            <v:imagedata r:id="rId32" o:title=""/>
          </v:shape>
          <o:OLEObject Type="Embed" ProgID="Equation.3" ShapeID="_x0000_i1041" DrawAspect="Content" ObjectID="_1707830945" r:id="rId47"/>
        </w:object>
      </w:r>
      <w:r w:rsidRPr="001F4300">
        <w:rPr>
          <w:rFonts w:eastAsia="MS Mincho"/>
        </w:rPr>
        <w:t>. Note that normal cyclic prefix is assumed.</w:t>
      </w:r>
    </w:p>
    <w:p w14:paraId="342D331A" w14:textId="77777777" w:rsidR="008C7055" w:rsidRPr="001F4300" w:rsidRDefault="000E6403"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42" w:name="_Toc90724009"/>
      <w:bookmarkStart w:id="143" w:name="_Toc12750885"/>
      <w:bookmarkStart w:id="144" w:name="_Toc29382249"/>
      <w:bookmarkStart w:id="145" w:name="_Toc37093366"/>
      <w:bookmarkStart w:id="146" w:name="_Toc37238642"/>
      <w:bookmarkStart w:id="147" w:name="_Toc37238756"/>
      <w:bookmarkStart w:id="148" w:name="_Toc46488651"/>
      <w:bookmarkStart w:id="149" w:name="_Toc52574072"/>
      <w:bookmarkStart w:id="150"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42"/>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51" w:name="_Toc90724010"/>
      <w:r w:rsidRPr="001F4300">
        <w:t>4.2</w:t>
      </w:r>
      <w:r w:rsidRPr="001F4300">
        <w:tab/>
        <w:t>UE Capability Parameters</w:t>
      </w:r>
      <w:bookmarkEnd w:id="143"/>
      <w:bookmarkEnd w:id="144"/>
      <w:bookmarkEnd w:id="145"/>
      <w:bookmarkEnd w:id="146"/>
      <w:bookmarkEnd w:id="147"/>
      <w:bookmarkEnd w:id="148"/>
      <w:bookmarkEnd w:id="149"/>
      <w:bookmarkEnd w:id="150"/>
      <w:bookmarkEnd w:id="151"/>
    </w:p>
    <w:p w14:paraId="39F411D9" w14:textId="77777777" w:rsidR="00544A1F" w:rsidRPr="001F4300" w:rsidRDefault="00544A1F" w:rsidP="00544A1F">
      <w:pPr>
        <w:pStyle w:val="Heading3"/>
      </w:pPr>
      <w:bookmarkStart w:id="152" w:name="_Toc12750886"/>
      <w:bookmarkStart w:id="153" w:name="_Toc29382250"/>
      <w:bookmarkStart w:id="154" w:name="_Toc37093367"/>
      <w:bookmarkStart w:id="155" w:name="_Toc37238643"/>
      <w:bookmarkStart w:id="156" w:name="_Toc37238757"/>
      <w:bookmarkStart w:id="157" w:name="_Toc46488652"/>
      <w:bookmarkStart w:id="158" w:name="_Toc52574073"/>
      <w:bookmarkStart w:id="159" w:name="_Toc52574159"/>
      <w:bookmarkStart w:id="160" w:name="_Toc90724011"/>
      <w:r w:rsidRPr="001F4300">
        <w:t>4.2.1</w:t>
      </w:r>
      <w:r w:rsidRPr="001F4300">
        <w:tab/>
        <w:t>Introduction</w:t>
      </w:r>
      <w:bookmarkEnd w:id="152"/>
      <w:bookmarkEnd w:id="153"/>
      <w:bookmarkEnd w:id="154"/>
      <w:bookmarkEnd w:id="155"/>
      <w:bookmarkEnd w:id="156"/>
      <w:bookmarkEnd w:id="157"/>
      <w:bookmarkEnd w:id="158"/>
      <w:bookmarkEnd w:id="159"/>
      <w:bookmarkEnd w:id="160"/>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lastRenderedPageBreak/>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61" w:name="_Toc12750887"/>
      <w:bookmarkStart w:id="162" w:name="_Toc29382251"/>
      <w:bookmarkStart w:id="163" w:name="_Toc37093368"/>
      <w:bookmarkStart w:id="164" w:name="_Toc37238644"/>
      <w:bookmarkStart w:id="165" w:name="_Toc37238758"/>
      <w:bookmarkStart w:id="166" w:name="_Toc46488653"/>
      <w:bookmarkStart w:id="167" w:name="_Toc52574074"/>
      <w:bookmarkStart w:id="168" w:name="_Toc52574160"/>
      <w:bookmarkStart w:id="169" w:name="_Toc90724012"/>
      <w:r w:rsidRPr="001F4300">
        <w:lastRenderedPageBreak/>
        <w:t>4.</w:t>
      </w:r>
      <w:r w:rsidR="00D06DBF" w:rsidRPr="001F4300">
        <w:t>2</w:t>
      </w:r>
      <w:r w:rsidR="00544A1F" w:rsidRPr="001F4300">
        <w:t>.2</w:t>
      </w:r>
      <w:r w:rsidRPr="001F4300">
        <w:tab/>
        <w:t>General parameters</w:t>
      </w:r>
      <w:bookmarkEnd w:id="161"/>
      <w:bookmarkEnd w:id="162"/>
      <w:bookmarkEnd w:id="163"/>
      <w:bookmarkEnd w:id="164"/>
      <w:bookmarkEnd w:id="165"/>
      <w:bookmarkEnd w:id="166"/>
      <w:bookmarkEnd w:id="167"/>
      <w:bookmarkEnd w:id="168"/>
      <w:bookmarkEnd w:id="16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70" w:name="_Hlk39677092"/>
            <w:r w:rsidRPr="001F4300">
              <w:rPr>
                <w:b/>
                <w:i/>
              </w:rPr>
              <w:t>drx-Preference</w:t>
            </w:r>
            <w:bookmarkEnd w:id="170"/>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lastRenderedPageBreak/>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r w:rsidRPr="001F4300">
              <w:rPr>
                <w:rFonts w:cs="Arial"/>
                <w:b/>
                <w:bCs/>
                <w:i/>
                <w:iCs/>
                <w:szCs w:val="18"/>
              </w:rPr>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71" w:name="_Toc12750888"/>
      <w:bookmarkStart w:id="172" w:name="_Toc29382252"/>
      <w:bookmarkStart w:id="173" w:name="_Toc37093369"/>
      <w:bookmarkStart w:id="174" w:name="_Toc37238645"/>
      <w:bookmarkStart w:id="175" w:name="_Toc37238759"/>
      <w:bookmarkStart w:id="176" w:name="_Toc46488654"/>
      <w:bookmarkStart w:id="177" w:name="_Toc52574075"/>
      <w:bookmarkStart w:id="178" w:name="_Toc52574161"/>
      <w:bookmarkStart w:id="179" w:name="_Toc90724013"/>
      <w:r w:rsidRPr="001F4300">
        <w:t>4.</w:t>
      </w:r>
      <w:r w:rsidR="00C80C10" w:rsidRPr="001F4300">
        <w:t>2.</w:t>
      </w:r>
      <w:r w:rsidRPr="001F4300">
        <w:t>3</w:t>
      </w:r>
      <w:r w:rsidRPr="001F4300">
        <w:tab/>
        <w:t>SDAP Parameters</w:t>
      </w:r>
      <w:bookmarkEnd w:id="171"/>
      <w:bookmarkEnd w:id="172"/>
      <w:bookmarkEnd w:id="173"/>
      <w:bookmarkEnd w:id="174"/>
      <w:bookmarkEnd w:id="175"/>
      <w:bookmarkEnd w:id="176"/>
      <w:bookmarkEnd w:id="177"/>
      <w:bookmarkEnd w:id="178"/>
      <w:bookmarkEnd w:id="17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80" w:name="_Toc12750889"/>
      <w:bookmarkStart w:id="181" w:name="_Toc29382253"/>
      <w:bookmarkStart w:id="182" w:name="_Toc37093370"/>
      <w:bookmarkStart w:id="183" w:name="_Toc37238646"/>
      <w:bookmarkStart w:id="184" w:name="_Toc37238760"/>
      <w:bookmarkStart w:id="185" w:name="_Toc46488655"/>
      <w:bookmarkStart w:id="186" w:name="_Toc52574076"/>
      <w:bookmarkStart w:id="187" w:name="_Toc52574162"/>
      <w:bookmarkStart w:id="188" w:name="_Toc90724014"/>
      <w:r w:rsidRPr="001F4300">
        <w:lastRenderedPageBreak/>
        <w:t>4.</w:t>
      </w:r>
      <w:r w:rsidR="00C80C10" w:rsidRPr="001F4300">
        <w:t>2.</w:t>
      </w:r>
      <w:r w:rsidR="00D06DBF" w:rsidRPr="001F4300">
        <w:t>4</w:t>
      </w:r>
      <w:r w:rsidRPr="001F4300">
        <w:tab/>
        <w:t>PDCP Parameters</w:t>
      </w:r>
      <w:bookmarkEnd w:id="180"/>
      <w:bookmarkEnd w:id="181"/>
      <w:bookmarkEnd w:id="182"/>
      <w:bookmarkEnd w:id="183"/>
      <w:bookmarkEnd w:id="184"/>
      <w:bookmarkEnd w:id="185"/>
      <w:bookmarkEnd w:id="186"/>
      <w:bookmarkEnd w:id="187"/>
      <w:bookmarkEnd w:id="18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3B65D70B" w14:textId="77777777" w:rsidR="00C80C10" w:rsidRDefault="00C80C10" w:rsidP="00EA306E">
            <w:pPr>
              <w:pStyle w:val="TAL"/>
              <w:rPr>
                <w:ins w:id="189" w:author="RAN2#117-e632-3" w:date="2022-03-03T16:37:00Z"/>
              </w:rPr>
            </w:pPr>
            <w:r w:rsidRPr="001F4300">
              <w:t>Indicates whether the UE supports 12 bit length of PDCP sequence number.</w:t>
            </w:r>
            <w:ins w:id="190" w:author="RAN2#116bis-At105" w:date="2022-01-23T17:42:00Z">
              <w:r w:rsidR="00407E72">
                <w:t xml:space="preserve"> </w:t>
              </w:r>
              <w:r w:rsidR="00407E72" w:rsidRPr="00407E72">
                <w:t xml:space="preserve">RedCap UE </w:t>
              </w:r>
            </w:ins>
            <w:ins w:id="191" w:author="RAN2#116bis-post105" w:date="2022-01-27T20:15:00Z">
              <w:r w:rsidR="00081B67">
                <w:t>shall</w:t>
              </w:r>
            </w:ins>
            <w:ins w:id="192" w:author="RAN2#116bis-At105" w:date="2022-01-23T17:42:00Z">
              <w:r w:rsidR="00407E72" w:rsidRPr="00407E72">
                <w:t xml:space="preserve"> always report "1".</w:t>
              </w:r>
            </w:ins>
          </w:p>
          <w:p w14:paraId="4CF799DC" w14:textId="29F1B99C" w:rsidR="00A45FB7" w:rsidRDefault="00A45FB7" w:rsidP="00A45FB7">
            <w:pPr>
              <w:pStyle w:val="EditorsNote"/>
              <w:ind w:left="1704" w:hanging="1420"/>
              <w:rPr>
                <w:ins w:id="193" w:author="RAN2#117-e632-3" w:date="2022-03-03T16:37:00Z"/>
              </w:rPr>
            </w:pPr>
            <w:ins w:id="194" w:author="RAN2#117-e632-3" w:date="2022-03-03T16:37:00Z">
              <w:r>
                <w:t>Editor's Note:</w:t>
              </w:r>
              <w:r>
                <w:tab/>
              </w:r>
              <w:r>
                <w:t>FFS on whether the change is needed</w:t>
              </w:r>
              <w:r>
                <w:t xml:space="preserve">. </w:t>
              </w:r>
            </w:ins>
          </w:p>
          <w:p w14:paraId="1FC3D62D" w14:textId="5E2E9062" w:rsidR="00A45FB7" w:rsidRPr="001F4300" w:rsidRDefault="00A45FB7" w:rsidP="00EA306E">
            <w:pPr>
              <w:pStyle w:val="TAL"/>
              <w:rPr>
                <w:rFonts w:cs="Arial"/>
                <w:b/>
                <w:bCs/>
                <w:i/>
                <w:iCs/>
                <w:szCs w:val="18"/>
              </w:rPr>
            </w:pPr>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95" w:name="_Toc12750890"/>
      <w:bookmarkStart w:id="196" w:name="_Toc29382254"/>
      <w:bookmarkStart w:id="197" w:name="_Toc37093371"/>
      <w:bookmarkStart w:id="198" w:name="_Toc37238647"/>
      <w:bookmarkStart w:id="199" w:name="_Toc37238761"/>
      <w:bookmarkStart w:id="200" w:name="_Toc46488656"/>
      <w:bookmarkStart w:id="201" w:name="_Toc52574077"/>
      <w:bookmarkStart w:id="202" w:name="_Toc52574163"/>
      <w:bookmarkStart w:id="203" w:name="_Toc90724015"/>
      <w:r w:rsidRPr="001F4300">
        <w:t>4.</w:t>
      </w:r>
      <w:r w:rsidR="00C80C10" w:rsidRPr="001F4300">
        <w:t>2.</w:t>
      </w:r>
      <w:r w:rsidR="00D06DBF" w:rsidRPr="001F4300">
        <w:t>5</w:t>
      </w:r>
      <w:r w:rsidRPr="001F4300">
        <w:tab/>
        <w:t>RLC parameters</w:t>
      </w:r>
      <w:bookmarkEnd w:id="195"/>
      <w:bookmarkEnd w:id="196"/>
      <w:bookmarkEnd w:id="197"/>
      <w:bookmarkEnd w:id="198"/>
      <w:bookmarkEnd w:id="199"/>
      <w:bookmarkEnd w:id="200"/>
      <w:bookmarkEnd w:id="201"/>
      <w:bookmarkEnd w:id="202"/>
      <w:bookmarkEnd w:id="2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739D92E2" w14:textId="77777777" w:rsidR="00C80C10" w:rsidRDefault="00C80C10" w:rsidP="00C646AB">
            <w:pPr>
              <w:pStyle w:val="TAL"/>
              <w:rPr>
                <w:ins w:id="204" w:author="RAN2#117-e632-3" w:date="2022-03-03T16:37:00Z"/>
              </w:rPr>
            </w:pPr>
            <w:r w:rsidRPr="001F4300">
              <w:t xml:space="preserve">Indicates whether the UE supports AM </w:t>
            </w:r>
            <w:r w:rsidR="00C646AB" w:rsidRPr="001F4300">
              <w:t xml:space="preserve">DRB </w:t>
            </w:r>
            <w:r w:rsidRPr="001F4300">
              <w:t>with 12 bit length of RLC sequence number.</w:t>
            </w:r>
            <w:ins w:id="205" w:author="RAN2#116bis-At105" w:date="2022-01-23T17:44:00Z">
              <w:r w:rsidR="00407E72">
                <w:t xml:space="preserve"> </w:t>
              </w:r>
              <w:r w:rsidR="00407E72" w:rsidRPr="00407E72">
                <w:t xml:space="preserve">RedCap UE </w:t>
              </w:r>
            </w:ins>
            <w:ins w:id="206" w:author="RAN2#116bis-post105" w:date="2022-01-27T20:16:00Z">
              <w:r w:rsidR="00081B67">
                <w:t>shall</w:t>
              </w:r>
            </w:ins>
            <w:ins w:id="207" w:author="RAN2#116bis-At105" w:date="2022-01-23T17:44:00Z">
              <w:r w:rsidR="00407E72" w:rsidRPr="00407E72">
                <w:t xml:space="preserve"> always report "1".</w:t>
              </w:r>
            </w:ins>
          </w:p>
          <w:p w14:paraId="2910A9F6" w14:textId="794CED63" w:rsidR="00A45FB7" w:rsidRPr="001F4300" w:rsidRDefault="00A45FB7" w:rsidP="00A45FB7">
            <w:pPr>
              <w:pStyle w:val="EditorsNote"/>
              <w:ind w:left="1704" w:hanging="1420"/>
              <w:rPr>
                <w:rFonts w:cs="Arial"/>
                <w:bCs/>
                <w:i/>
                <w:iCs/>
                <w:szCs w:val="18"/>
              </w:rPr>
              <w:pPrChange w:id="208" w:author="RAN2#117-e632-3" w:date="2022-03-03T16:37:00Z">
                <w:pPr>
                  <w:pStyle w:val="TAL"/>
                </w:pPr>
              </w:pPrChange>
            </w:pPr>
            <w:ins w:id="209" w:author="RAN2#117-e632-3" w:date="2022-03-03T16:37:00Z">
              <w:r>
                <w:t>Editor's Note:</w:t>
              </w:r>
              <w:r>
                <w:tab/>
                <w:t xml:space="preserve">FFS on whether the change is needed. </w:t>
              </w:r>
            </w:ins>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210" w:name="_Toc12750891"/>
      <w:bookmarkStart w:id="211" w:name="_Toc29382255"/>
      <w:bookmarkStart w:id="212" w:name="_Toc37093372"/>
      <w:bookmarkStart w:id="213" w:name="_Toc37238648"/>
      <w:bookmarkStart w:id="214" w:name="_Toc37238762"/>
      <w:bookmarkStart w:id="215" w:name="_Toc46488657"/>
      <w:bookmarkStart w:id="216" w:name="_Toc52574078"/>
      <w:bookmarkStart w:id="217" w:name="_Toc52574164"/>
      <w:bookmarkStart w:id="218" w:name="_Toc90724016"/>
      <w:r w:rsidRPr="001F4300">
        <w:lastRenderedPageBreak/>
        <w:t>4.</w:t>
      </w:r>
      <w:r w:rsidR="00C80C10" w:rsidRPr="001F4300">
        <w:t>2.</w:t>
      </w:r>
      <w:r w:rsidR="00D06DBF" w:rsidRPr="001F4300">
        <w:t>6</w:t>
      </w:r>
      <w:r w:rsidR="0009665E" w:rsidRPr="001F4300">
        <w:tab/>
        <w:t>MAC parameters</w:t>
      </w:r>
      <w:bookmarkEnd w:id="210"/>
      <w:bookmarkEnd w:id="211"/>
      <w:bookmarkEnd w:id="212"/>
      <w:bookmarkEnd w:id="213"/>
      <w:bookmarkEnd w:id="214"/>
      <w:bookmarkEnd w:id="215"/>
      <w:bookmarkEnd w:id="216"/>
      <w:bookmarkEnd w:id="217"/>
      <w:bookmarkEnd w:id="21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lastRenderedPageBreak/>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r w:rsidRPr="001F4300">
              <w:rPr>
                <w:rFonts w:cs="Arial"/>
                <w:b/>
                <w:bCs/>
                <w:i/>
                <w:iCs/>
                <w:szCs w:val="18"/>
              </w:rPr>
              <w:t>multipleConfiguredGrant</w:t>
            </w:r>
            <w:r w:rsidR="00525B76" w:rsidRPr="001F4300">
              <w:rPr>
                <w:rFonts w:cs="Arial"/>
                <w:b/>
                <w:bCs/>
                <w:i/>
                <w:iCs/>
                <w:szCs w:val="18"/>
              </w:rPr>
              <w:t>s</w:t>
            </w:r>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r w:rsidRPr="001F4300">
              <w:rPr>
                <w:rFonts w:cs="Arial"/>
                <w:b/>
                <w:bCs/>
                <w:i/>
                <w:iCs/>
                <w:szCs w:val="18"/>
              </w:rPr>
              <w:t>multipleSR-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r w:rsidRPr="001F4300">
              <w:rPr>
                <w:b/>
                <w:i/>
              </w:rPr>
              <w:t>recommendedBitRate</w:t>
            </w:r>
          </w:p>
          <w:p w14:paraId="39560327" w14:textId="77777777" w:rsidR="00EB3BB0" w:rsidRPr="001F4300" w:rsidRDefault="00EB3BB0" w:rsidP="00A43323">
            <w:pPr>
              <w:pStyle w:val="TAL"/>
            </w:pPr>
            <w:r w:rsidRPr="001F4300">
              <w:t>Indicates whether the UE supports the bit rate recommendation message from the gNB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r w:rsidRPr="001F4300">
              <w:rPr>
                <w:b/>
                <w:i/>
              </w:rPr>
              <w:t>recommendedBitRateQuery</w:t>
            </w:r>
          </w:p>
          <w:p w14:paraId="450D57D0" w14:textId="77777777" w:rsidR="00EB3BB0" w:rsidRPr="001F4300" w:rsidRDefault="00EB3BB0" w:rsidP="00A43323">
            <w:pPr>
              <w:pStyle w:val="TAL"/>
            </w:pPr>
            <w:r w:rsidRPr="001F4300">
              <w:t>Indicates whether the UE supports the bit rate recommendation query message from the UE to the gNB as specified in TS 38.321</w:t>
            </w:r>
            <w:r w:rsidR="00D0404E" w:rsidRPr="001F4300">
              <w:t xml:space="preserve"> </w:t>
            </w:r>
            <w:r w:rsidRPr="001F4300">
              <w:t xml:space="preserve">[8]. This field is only applicable if the UE supports </w:t>
            </w:r>
            <w:r w:rsidRPr="001F4300">
              <w:rPr>
                <w:i/>
                <w:iCs/>
              </w:rPr>
              <w:t>recommendedBitRate</w:t>
            </w:r>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r w:rsidRPr="001F4300">
              <w:rPr>
                <w:rFonts w:cs="Arial"/>
                <w:b/>
                <w:bCs/>
                <w:i/>
                <w:iCs/>
                <w:szCs w:val="18"/>
              </w:rPr>
              <w:t>shortDRX-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r w:rsidRPr="001F4300">
              <w:rPr>
                <w:rFonts w:cs="Arial"/>
                <w:b/>
                <w:bCs/>
                <w:i/>
                <w:iCs/>
                <w:szCs w:val="18"/>
              </w:rPr>
              <w:t>skipUplinkTxDynamic</w:t>
            </w:r>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lastRenderedPageBreak/>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219" w:name="_Hlk42151165"/>
            <w:r w:rsidRPr="001F4300">
              <w:t>This field applies to all serving cells with which the UE is configured with shared spectrum channel access.</w:t>
            </w:r>
            <w:bookmarkEnd w:id="219"/>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20" w:name="_Toc12750892"/>
      <w:bookmarkStart w:id="221" w:name="_Toc29382256"/>
      <w:bookmarkStart w:id="222" w:name="_Toc37093373"/>
      <w:bookmarkStart w:id="223" w:name="_Toc37238649"/>
      <w:bookmarkStart w:id="224" w:name="_Toc37238763"/>
      <w:bookmarkStart w:id="225" w:name="_Toc46488658"/>
      <w:bookmarkStart w:id="226" w:name="_Toc52574079"/>
      <w:bookmarkStart w:id="227" w:name="_Toc52574165"/>
      <w:bookmarkStart w:id="228" w:name="_Toc90724017"/>
      <w:r w:rsidRPr="001F4300">
        <w:lastRenderedPageBreak/>
        <w:t>4.</w:t>
      </w:r>
      <w:r w:rsidR="00EA306E" w:rsidRPr="001F4300">
        <w:t>2.</w:t>
      </w:r>
      <w:r w:rsidR="00D06DBF" w:rsidRPr="001F4300">
        <w:t>7</w:t>
      </w:r>
      <w:r w:rsidRPr="001F4300">
        <w:tab/>
        <w:t>Physical layer parameters</w:t>
      </w:r>
      <w:bookmarkEnd w:id="220"/>
      <w:bookmarkEnd w:id="221"/>
      <w:bookmarkEnd w:id="222"/>
      <w:bookmarkEnd w:id="223"/>
      <w:bookmarkEnd w:id="224"/>
      <w:bookmarkEnd w:id="225"/>
      <w:bookmarkEnd w:id="226"/>
      <w:bookmarkEnd w:id="227"/>
      <w:bookmarkEnd w:id="228"/>
    </w:p>
    <w:p w14:paraId="6B8D3188" w14:textId="77777777" w:rsidR="00A43323" w:rsidRPr="001F4300" w:rsidRDefault="00A43323" w:rsidP="00A43323">
      <w:pPr>
        <w:pStyle w:val="Heading4"/>
      </w:pPr>
      <w:bookmarkStart w:id="229" w:name="_Toc12750893"/>
      <w:bookmarkStart w:id="230" w:name="_Toc29382257"/>
      <w:bookmarkStart w:id="231" w:name="_Toc37093374"/>
      <w:bookmarkStart w:id="232" w:name="_Toc37238650"/>
      <w:bookmarkStart w:id="233" w:name="_Toc37238764"/>
      <w:bookmarkStart w:id="234" w:name="_Toc46488659"/>
      <w:bookmarkStart w:id="235" w:name="_Toc52574080"/>
      <w:bookmarkStart w:id="236" w:name="_Toc52574166"/>
      <w:bookmarkStart w:id="237" w:name="_Toc90724018"/>
      <w:r w:rsidRPr="001F4300">
        <w:t>4.2.7.1</w:t>
      </w:r>
      <w:r w:rsidRPr="001F4300">
        <w:tab/>
      </w:r>
      <w:r w:rsidRPr="001F4300">
        <w:rPr>
          <w:i/>
        </w:rPr>
        <w:t>BandCombinationList</w:t>
      </w:r>
      <w:r w:rsidRPr="001F4300">
        <w:t xml:space="preserve"> parameters</w:t>
      </w:r>
      <w:bookmarkEnd w:id="229"/>
      <w:bookmarkEnd w:id="230"/>
      <w:bookmarkEnd w:id="231"/>
      <w:bookmarkEnd w:id="232"/>
      <w:bookmarkEnd w:id="233"/>
      <w:bookmarkEnd w:id="234"/>
      <w:bookmarkEnd w:id="235"/>
      <w:bookmarkEnd w:id="236"/>
      <w:bookmarkEnd w:id="2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lastRenderedPageBreak/>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lastRenderedPageBreak/>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lastRenderedPageBreak/>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38" w:name="_Toc12750894"/>
      <w:bookmarkStart w:id="239" w:name="_Toc29382258"/>
      <w:bookmarkStart w:id="240" w:name="_Toc37093375"/>
      <w:bookmarkStart w:id="241" w:name="_Toc37238651"/>
      <w:bookmarkStart w:id="242" w:name="_Toc37238765"/>
      <w:bookmarkStart w:id="243" w:name="_Toc46488660"/>
      <w:bookmarkStart w:id="244" w:name="_Toc52574081"/>
      <w:bookmarkStart w:id="245" w:name="_Toc52574167"/>
      <w:bookmarkStart w:id="246" w:name="_Toc90724019"/>
      <w:r w:rsidRPr="001F4300">
        <w:lastRenderedPageBreak/>
        <w:t>4.2.7.2</w:t>
      </w:r>
      <w:r w:rsidRPr="001F4300">
        <w:tab/>
      </w:r>
      <w:r w:rsidRPr="001F4300">
        <w:rPr>
          <w:i/>
        </w:rPr>
        <w:t>BandNR parameters</w:t>
      </w:r>
      <w:bookmarkEnd w:id="238"/>
      <w:bookmarkEnd w:id="239"/>
      <w:bookmarkEnd w:id="240"/>
      <w:bookmarkEnd w:id="241"/>
      <w:bookmarkEnd w:id="242"/>
      <w:bookmarkEnd w:id="243"/>
      <w:bookmarkEnd w:id="244"/>
      <w:bookmarkEnd w:id="245"/>
      <w:bookmarkEnd w:id="2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lastRenderedPageBreak/>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lastRenderedPageBreak/>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53033180" w14:textId="432830C8" w:rsidR="00AF4045" w:rsidRPr="001F4300" w:rsidRDefault="00D6654B" w:rsidP="00D6654B">
            <w:pPr>
              <w:pStyle w:val="TAL"/>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247" w:author="RAN2#117-107" w:date="2022-02-24T22:39:00Z">
              <w:r w:rsidR="00E16752">
                <w:rPr>
                  <w:rFonts w:cs="Arial"/>
                  <w:szCs w:val="21"/>
                </w:rPr>
                <w:t xml:space="preserve"> </w:t>
              </w:r>
              <w:r w:rsidR="00E16752" w:rsidRPr="00E16752">
                <w:rPr>
                  <w:rFonts w:cs="Arial"/>
                  <w:szCs w:val="21"/>
                </w:rPr>
                <w:t>For each band, RedCap UEs shall indicate supporting the maximum of those channel bandwidths that are less than or equal to 20 MHz for FR1 and less than or equal to 100 Mhz for FR2, taking restrictions in TS 38.101-1 [2] and TS 38.101-2 [3] into consideration</w:t>
              </w:r>
              <w:r w:rsidR="00E16752">
                <w:rPr>
                  <w:rFonts w:cs="Arial"/>
                  <w:szCs w:val="21"/>
                </w:rPr>
                <w:t>.</w:t>
              </w:r>
            </w:ins>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DL</w:t>
            </w:r>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lastRenderedPageBreak/>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B0EC5F4" w14:textId="12BE3A0E" w:rsidR="00D6654B" w:rsidRPr="001F4300" w:rsidRDefault="00D6654B" w:rsidP="00D6654B">
            <w:pPr>
              <w:pStyle w:val="TAL"/>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248" w:author="RAN2#117-107" w:date="2022-02-24T22:41:00Z">
              <w:r w:rsidR="00E16752">
                <w:rPr>
                  <w:rFonts w:cs="Arial"/>
                  <w:szCs w:val="21"/>
                </w:rPr>
                <w:t xml:space="preserve"> </w:t>
              </w:r>
              <w:r w:rsidR="00E16752" w:rsidRPr="00E16752">
                <w:rPr>
                  <w:rFonts w:cs="Arial"/>
                  <w:szCs w:val="21"/>
                </w:rPr>
                <w:t>For each band, RedCap UEs shall indicate supporting the maximum of those channel bandwidths that are less than or equal to 20 MHz for FR1 and less than or equal to 100 Mhz for FR2, taking restrictions in TS 38.101-1 [2] and TS 38.101-2 [3] into consideration</w:t>
              </w:r>
              <w:r w:rsidR="00E16752">
                <w:rPr>
                  <w:rFonts w:cs="Arial"/>
                  <w:szCs w:val="21"/>
                </w:rPr>
                <w:t>.</w:t>
              </w:r>
            </w:ins>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lastRenderedPageBreak/>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lastRenderedPageBreak/>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lastRenderedPageBreak/>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lastRenderedPageBreak/>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77777777"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7777777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r w:rsidRPr="001F4300">
              <w:rPr>
                <w:b/>
                <w:bCs/>
                <w:i/>
                <w:iCs/>
              </w:rPr>
              <w:t>extendedCP</w:t>
            </w:r>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r w:rsidRPr="001F4300">
              <w:rPr>
                <w:b/>
                <w:bCs/>
                <w:i/>
                <w:iCs/>
              </w:rPr>
              <w:t>groupBeamReporting</w:t>
            </w:r>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190782D9" w:rsidR="002E0C51" w:rsidRPr="001F4300" w:rsidRDefault="002E0C51" w:rsidP="002E0C5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lastRenderedPageBreak/>
              <w:t>lowPAPR-DMRS-PUCCH-r16</w:t>
            </w:r>
          </w:p>
          <w:p w14:paraId="6DBEAE63" w14:textId="77777777"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77777777" w:rsidR="00172633" w:rsidRPr="001F4300" w:rsidDel="00172633" w:rsidRDefault="00172633" w:rsidP="00963B9B">
            <w:pPr>
              <w:pStyle w:val="TAL"/>
              <w:jc w:val="center"/>
            </w:pPr>
            <w:r w:rsidRPr="001F4300">
              <w:t>No</w:t>
            </w:r>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77777777"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77777777" w:rsidR="00172633" w:rsidRPr="001F4300" w:rsidDel="00172633" w:rsidRDefault="00172633" w:rsidP="00172633">
            <w:pPr>
              <w:pStyle w:val="TAL"/>
              <w:jc w:val="center"/>
            </w:pPr>
            <w:r w:rsidRPr="001F4300">
              <w:t>No</w:t>
            </w:r>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r w:rsidRPr="001F4300">
              <w:rPr>
                <w:b/>
                <w:bCs/>
                <w:i/>
                <w:iCs/>
              </w:rPr>
              <w:t>maxNumberCSI-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r w:rsidRPr="001F4300">
              <w:rPr>
                <w:b/>
                <w:bCs/>
                <w:i/>
                <w:iCs/>
              </w:rPr>
              <w:t>maxNumberCSI-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r w:rsidRPr="001F4300">
              <w:rPr>
                <w:b/>
                <w:bCs/>
                <w:i/>
                <w:iCs/>
              </w:rPr>
              <w:t>maxNumberNonGroupBeamReporting</w:t>
            </w:r>
          </w:p>
          <w:p w14:paraId="2B4A4F5D" w14:textId="77777777" w:rsidR="00A43323" w:rsidRPr="001F4300" w:rsidRDefault="00A43323" w:rsidP="00A43323">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r w:rsidRPr="001F4300">
              <w:rPr>
                <w:b/>
                <w:bCs/>
                <w:i/>
                <w:iCs/>
              </w:rPr>
              <w:t>maxNumberRxBeam</w:t>
            </w:r>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r w:rsidRPr="001F4300">
              <w:rPr>
                <w:b/>
                <w:bCs/>
                <w:i/>
                <w:iCs/>
              </w:rPr>
              <w:t>maxNumberRxTxBeamSwitchDL</w:t>
            </w:r>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maximum number of S</w:t>
            </w:r>
            <w:r w:rsidR="00D04000" w:rsidRPr="001F4300">
              <w:rPr>
                <w:rFonts w:cs="Arial"/>
                <w:szCs w:val="18"/>
              </w:rPr>
              <w:t>C</w:t>
            </w:r>
            <w:r w:rsidRPr="001F4300">
              <w:rPr>
                <w:rFonts w:cs="Arial"/>
                <w:szCs w:val="18"/>
              </w:rPr>
              <w:t>ells configured for S</w:t>
            </w:r>
            <w:r w:rsidR="00D04000" w:rsidRPr="001F4300">
              <w:rPr>
                <w:rFonts w:cs="Arial"/>
                <w:szCs w:val="18"/>
              </w:rPr>
              <w:t>C</w:t>
            </w:r>
            <w:r w:rsidRPr="001F4300">
              <w:rPr>
                <w:rFonts w:cs="Arial"/>
                <w:szCs w:val="18"/>
              </w:rPr>
              <w:t xml:space="preserve">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r w:rsidRPr="001F4300">
              <w:rPr>
                <w:b/>
                <w:bCs/>
                <w:i/>
                <w:iCs/>
              </w:rPr>
              <w:lastRenderedPageBreak/>
              <w:t>maxNumberSSB-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r w:rsidRPr="001F4300">
              <w:rPr>
                <w:b/>
                <w:i/>
              </w:rPr>
              <w:t>modifiedMPR-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r w:rsidRPr="001F4300">
              <w:rPr>
                <w:b/>
                <w:i/>
              </w:rPr>
              <w:t>multipleTCI</w:t>
            </w:r>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249" w:name="_Hlk42794445"/>
            <w:r w:rsidRPr="001F4300">
              <w:rPr>
                <w:rFonts w:cs="Arial"/>
                <w:b/>
                <w:bCs/>
                <w:i/>
                <w:iCs/>
                <w:szCs w:val="18"/>
              </w:rPr>
              <w:lastRenderedPageBreak/>
              <w:t>olpc-SRS-Pos-r16</w:t>
            </w:r>
          </w:p>
          <w:bookmarkEnd w:id="249"/>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lastRenderedPageBreak/>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r w:rsidRPr="001F4300">
              <w:rPr>
                <w:b/>
                <w:bCs/>
                <w:i/>
                <w:iCs/>
              </w:rPr>
              <w:t>periodicBeamReport</w:t>
            </w:r>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7777777"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r w:rsidRPr="001F4300">
              <w:t>.</w:t>
            </w:r>
            <w:r w:rsidR="00071325" w:rsidRPr="001F4300">
              <w:t xml:space="preserve"> 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77777777" w:rsidR="00B174E7" w:rsidRPr="001F4300" w:rsidRDefault="00B174E7" w:rsidP="0026000E">
            <w:pPr>
              <w:pStyle w:val="TAL"/>
              <w:jc w:val="center"/>
            </w:pPr>
            <w:r w:rsidRPr="001F4300">
              <w:t>No</w:t>
            </w:r>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r w:rsidRPr="001F4300">
              <w:rPr>
                <w:b/>
                <w:bCs/>
                <w:i/>
                <w:iCs/>
              </w:rPr>
              <w:t>ptrs-DensityRecommendationSetDL</w:t>
            </w:r>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250" w:name="_Hlk533941701"/>
            <w:r w:rsidRPr="001F4300">
              <w:rPr>
                <w:b/>
                <w:bCs/>
                <w:i/>
                <w:iCs/>
              </w:rPr>
              <w:t>ptrs-DensityRecommendationSetUL</w:t>
            </w:r>
            <w:bookmarkEnd w:id="250"/>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r w:rsidRPr="001F4300">
              <w:rPr>
                <w:b/>
                <w:i/>
              </w:rPr>
              <w:t>pucch-SpatialRelInfoMAC-CE</w:t>
            </w:r>
          </w:p>
          <w:p w14:paraId="7FA3B390" w14:textId="77777777" w:rsidR="006E3903" w:rsidRPr="001F4300" w:rsidRDefault="006E3903" w:rsidP="0026000E">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77777777" w:rsidR="00690468" w:rsidRPr="001F4300" w:rsidRDefault="00690468" w:rsidP="00690468">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r w:rsidRPr="001F4300">
              <w:rPr>
                <w:b/>
                <w:bCs/>
                <w:i/>
                <w:iCs/>
              </w:rPr>
              <w:t>pusch-TransCoherence</w:t>
            </w:r>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r w:rsidRPr="001F4300">
              <w:rPr>
                <w:b/>
                <w:i/>
              </w:rPr>
              <w:t>rateMatchingLTE-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251" w:name="_Hlk53130838"/>
            <w:r w:rsidRPr="001F4300">
              <w:rPr>
                <w:b/>
                <w:i/>
              </w:rPr>
              <w:lastRenderedPageBreak/>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251"/>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r w:rsidRPr="001F4300">
              <w:rPr>
                <w:rFonts w:cs="Arial"/>
                <w:b/>
                <w:bCs/>
                <w:i/>
                <w:iCs/>
                <w:szCs w:val="18"/>
              </w:rPr>
              <w:lastRenderedPageBreak/>
              <w:t>spatialRelations</w:t>
            </w:r>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r w:rsidR="00C64D5E" w:rsidRPr="001F4300">
              <w:rPr>
                <w:rFonts w:ascii="Arial" w:hAnsi="Arial" w:cs="Arial"/>
                <w:i/>
                <w:sz w:val="18"/>
                <w:szCs w:val="18"/>
              </w:rPr>
              <w:t xml:space="preserve">maxNumberActiveSpatialRelations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r w:rsidRPr="001F4300">
              <w:rPr>
                <w:i/>
                <w:iCs/>
              </w:rPr>
              <w:t xml:space="preserve">spatialRelations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r w:rsidR="005E3377" w:rsidRPr="001F4300">
              <w:rPr>
                <w:rFonts w:cs="Arial"/>
                <w:i/>
                <w:szCs w:val="18"/>
              </w:rPr>
              <w:t>maxNumberConfiguredSpatialRelations</w:t>
            </w:r>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r w:rsidRPr="001F4300">
              <w:rPr>
                <w:b/>
                <w:bCs/>
                <w:i/>
                <w:iCs/>
              </w:rPr>
              <w:lastRenderedPageBreak/>
              <w:t>sp-BeamReportPUCCH</w:t>
            </w:r>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r w:rsidRPr="001F4300">
              <w:rPr>
                <w:b/>
                <w:bCs/>
                <w:i/>
                <w:iCs/>
              </w:rPr>
              <w:t>sp-BeamReportPUSCH</w:t>
            </w:r>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r w:rsidRPr="001F4300">
              <w:rPr>
                <w:b/>
                <w:i/>
              </w:rPr>
              <w:t>srs-AssocCSI-RS</w:t>
            </w:r>
          </w:p>
          <w:p w14:paraId="48C7EFD6" w14:textId="77777777" w:rsidR="00403B9E" w:rsidRPr="001F4300" w:rsidRDefault="006E3903" w:rsidP="006323BD">
            <w:pPr>
              <w:pStyle w:val="TAL"/>
            </w:pPr>
            <w:r w:rsidRPr="001F4300">
              <w:t xml:space="preserve">Parameters for the calculation of the precoder for SRS transmission based on channel measurements using associated NZP CSI-RS resource (srs-AssocCSI-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r w:rsidR="006E3903" w:rsidRPr="001F4300">
              <w:rPr>
                <w:rFonts w:ascii="Arial" w:hAnsi="Arial" w:cs="Arial"/>
                <w:i/>
                <w:sz w:val="18"/>
                <w:szCs w:val="18"/>
              </w:rPr>
              <w:t>totalNumberTxPortsPerBand</w:t>
            </w:r>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lastRenderedPageBreak/>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E28F548"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r w:rsidR="00387C93" w:rsidRPr="001F4300">
              <w:rPr>
                <w:rFonts w:ascii="Arial" w:hAnsi="Arial" w:cs="Arial"/>
                <w:i/>
                <w:iCs/>
                <w:sz w:val="18"/>
                <w:szCs w:val="18"/>
              </w:rPr>
              <w:t>ssbWithCSI-IM</w:t>
            </w:r>
            <w:r w:rsidR="00387C93" w:rsidRPr="001F4300">
              <w:rPr>
                <w:rFonts w:ascii="Arial" w:hAnsi="Arial" w:cs="Arial"/>
                <w:sz w:val="18"/>
                <w:szCs w:val="18"/>
              </w:rPr>
              <w:t xml:space="preserve">, </w:t>
            </w:r>
            <w:r w:rsidR="00387C93" w:rsidRPr="001F4300">
              <w:rPr>
                <w:rFonts w:ascii="Arial" w:hAnsi="Arial" w:cs="Arial"/>
                <w:i/>
                <w:iCs/>
                <w:sz w:val="18"/>
                <w:szCs w:val="18"/>
              </w:rPr>
              <w:t>ssb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outIMR</w:t>
            </w:r>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8C7055" w:rsidRPr="001F4300" w:rsidRDefault="00172633" w:rsidP="008C7055">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lastRenderedPageBreak/>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Indicates whether UE supports single DCI based FDMSchemeA.</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r w:rsidRPr="001F4300">
              <w:rPr>
                <w:b/>
                <w:bCs/>
                <w:i/>
                <w:iCs/>
              </w:rPr>
              <w:t>tci-StatePDSCH</w:t>
            </w:r>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r w:rsidRPr="001F4300">
              <w:rPr>
                <w:b/>
                <w:i/>
              </w:rPr>
              <w:t>twoPortsPTRS-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t>type1-PUSCH-RepetitionMultiSlots-v1650</w:t>
            </w:r>
          </w:p>
          <w:p w14:paraId="6A145CB8" w14:textId="77777777" w:rsidR="00690468" w:rsidRPr="001F4300" w:rsidRDefault="00690468" w:rsidP="00690468">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lastRenderedPageBreak/>
              <w:t>type2-PUSCH-RepetitionMultiSlots-v1650</w:t>
            </w:r>
          </w:p>
          <w:p w14:paraId="7DAB2666" w14:textId="77777777" w:rsidR="00690468" w:rsidRPr="001F4300" w:rsidRDefault="00690468" w:rsidP="00690468">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7777777" w:rsidR="00A43323" w:rsidRPr="001F4300" w:rsidRDefault="00A43323" w:rsidP="00A43323">
            <w:pPr>
              <w:pStyle w:val="TAL"/>
              <w:rPr>
                <w:b/>
                <w:i/>
              </w:rPr>
            </w:pPr>
            <w:r w:rsidRPr="001F4300">
              <w:rPr>
                <w:b/>
                <w:i/>
              </w:rPr>
              <w:t>ue-PowerClass</w:t>
            </w:r>
            <w:r w:rsidR="00071325" w:rsidRPr="001F4300">
              <w:rPr>
                <w:b/>
                <w:i/>
              </w:rPr>
              <w:t>, ue-PowerClass-v</w:t>
            </w:r>
            <w:r w:rsidR="00234276" w:rsidRPr="001F4300">
              <w:rPr>
                <w:b/>
                <w:i/>
              </w:rPr>
              <w:t>1610</w:t>
            </w:r>
          </w:p>
          <w:p w14:paraId="3075D7E5" w14:textId="77777777"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r w:rsidRPr="001F4300">
              <w:rPr>
                <w:b/>
                <w:i/>
              </w:rPr>
              <w:t>uplinkBeamManagement</w:t>
            </w:r>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252" w:name="_Toc46488661"/>
      <w:bookmarkStart w:id="253" w:name="_Toc52574082"/>
      <w:bookmarkStart w:id="254" w:name="_Toc52574168"/>
      <w:bookmarkStart w:id="255" w:name="_Toc90724020"/>
      <w:r w:rsidRPr="001F4300">
        <w:lastRenderedPageBreak/>
        <w:t>4.2.7.2a</w:t>
      </w:r>
      <w:r w:rsidRPr="001F4300">
        <w:tab/>
      </w:r>
      <w:r w:rsidR="00172633" w:rsidRPr="001F4300">
        <w:rPr>
          <w:i/>
          <w:iCs/>
        </w:rPr>
        <w:t>SharedSpectrumChAccess</w:t>
      </w:r>
      <w:r w:rsidRPr="001F4300">
        <w:rPr>
          <w:i/>
          <w:iCs/>
        </w:rPr>
        <w:t>ParamsPerBand</w:t>
      </w:r>
      <w:bookmarkEnd w:id="252"/>
      <w:bookmarkEnd w:id="253"/>
      <w:bookmarkEnd w:id="254"/>
      <w:bookmarkEnd w:id="25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256" w:name="_Toc12750895"/>
      <w:bookmarkStart w:id="257" w:name="_Toc29382259"/>
      <w:bookmarkStart w:id="258" w:name="_Toc37093376"/>
      <w:bookmarkStart w:id="259" w:name="_Toc37238652"/>
      <w:bookmarkStart w:id="260" w:name="_Toc37238766"/>
      <w:bookmarkStart w:id="261" w:name="_Toc46488662"/>
      <w:bookmarkStart w:id="262" w:name="_Toc52574083"/>
      <w:bookmarkStart w:id="263" w:name="_Toc52574169"/>
      <w:bookmarkStart w:id="264" w:name="_Toc90724021"/>
      <w:r w:rsidRPr="001F4300">
        <w:lastRenderedPageBreak/>
        <w:t>4.2.7.3</w:t>
      </w:r>
      <w:r w:rsidRPr="001F4300">
        <w:tab/>
      </w:r>
      <w:r w:rsidRPr="001F4300">
        <w:rPr>
          <w:i/>
        </w:rPr>
        <w:t>CA-ParametersEUTRA</w:t>
      </w:r>
      <w:bookmarkEnd w:id="256"/>
      <w:bookmarkEnd w:id="257"/>
      <w:bookmarkEnd w:id="258"/>
      <w:bookmarkEnd w:id="259"/>
      <w:bookmarkEnd w:id="260"/>
      <w:bookmarkEnd w:id="261"/>
      <w:bookmarkEnd w:id="262"/>
      <w:bookmarkEnd w:id="263"/>
      <w:bookmarkEnd w:id="2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265" w:name="_Toc12750896"/>
      <w:bookmarkStart w:id="266" w:name="_Toc29382260"/>
      <w:bookmarkStart w:id="267" w:name="_Toc37093377"/>
      <w:bookmarkStart w:id="268" w:name="_Toc37238653"/>
      <w:bookmarkStart w:id="269" w:name="_Toc37238767"/>
      <w:bookmarkStart w:id="270" w:name="_Toc46488663"/>
      <w:bookmarkStart w:id="271" w:name="_Toc52574084"/>
      <w:bookmarkStart w:id="272" w:name="_Toc52574170"/>
      <w:bookmarkStart w:id="273" w:name="_Toc90724022"/>
      <w:r w:rsidRPr="001F4300">
        <w:lastRenderedPageBreak/>
        <w:t>4.2.7.4</w:t>
      </w:r>
      <w:r w:rsidRPr="001F4300">
        <w:tab/>
      </w:r>
      <w:r w:rsidRPr="001F4300">
        <w:rPr>
          <w:i/>
        </w:rPr>
        <w:t>CA-ParametersNR</w:t>
      </w:r>
      <w:bookmarkEnd w:id="265"/>
      <w:bookmarkEnd w:id="266"/>
      <w:bookmarkEnd w:id="267"/>
      <w:bookmarkEnd w:id="268"/>
      <w:bookmarkEnd w:id="269"/>
      <w:bookmarkEnd w:id="270"/>
      <w:bookmarkEnd w:id="271"/>
      <w:bookmarkEnd w:id="272"/>
      <w:bookmarkEnd w:id="2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lastRenderedPageBreak/>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lastRenderedPageBreak/>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lastRenderedPageBreak/>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lastRenderedPageBreak/>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lastRenderedPageBreak/>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lastRenderedPageBreak/>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274" w:name="_Toc12750897"/>
      <w:bookmarkStart w:id="275" w:name="_Toc29382261"/>
      <w:bookmarkStart w:id="276" w:name="_Toc37093378"/>
      <w:bookmarkStart w:id="277" w:name="_Toc37238654"/>
      <w:bookmarkStart w:id="278" w:name="_Toc37238768"/>
      <w:bookmarkStart w:id="279" w:name="_Toc46488664"/>
      <w:bookmarkStart w:id="280" w:name="_Toc52574085"/>
      <w:bookmarkStart w:id="281" w:name="_Toc52574171"/>
      <w:bookmarkStart w:id="282" w:name="_Toc90724023"/>
      <w:r w:rsidRPr="001F4300">
        <w:lastRenderedPageBreak/>
        <w:t>4.2.7.5</w:t>
      </w:r>
      <w:r w:rsidRPr="001F4300">
        <w:tab/>
      </w:r>
      <w:r w:rsidRPr="001F4300">
        <w:rPr>
          <w:i/>
        </w:rPr>
        <w:t>FeatureSetDownlink</w:t>
      </w:r>
      <w:r w:rsidRPr="001F4300">
        <w:t xml:space="preserve"> parameters</w:t>
      </w:r>
      <w:bookmarkEnd w:id="274"/>
      <w:bookmarkEnd w:id="275"/>
      <w:bookmarkEnd w:id="276"/>
      <w:bookmarkEnd w:id="277"/>
      <w:bookmarkEnd w:id="278"/>
      <w:bookmarkEnd w:id="279"/>
      <w:bookmarkEnd w:id="280"/>
      <w:bookmarkEnd w:id="281"/>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lastRenderedPageBreak/>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283" w:name="_Toc12750898"/>
      <w:bookmarkStart w:id="284" w:name="_Toc29382262"/>
      <w:bookmarkStart w:id="285" w:name="_Toc37093379"/>
      <w:bookmarkStart w:id="286" w:name="_Toc37238655"/>
      <w:bookmarkStart w:id="287" w:name="_Toc37238769"/>
      <w:bookmarkStart w:id="288" w:name="_Toc46488665"/>
      <w:bookmarkStart w:id="289" w:name="_Toc52574086"/>
      <w:bookmarkStart w:id="290" w:name="_Toc52574172"/>
      <w:bookmarkStart w:id="291" w:name="_Toc90724024"/>
      <w:r w:rsidRPr="001F4300">
        <w:lastRenderedPageBreak/>
        <w:t>4.2.7.6</w:t>
      </w:r>
      <w:r w:rsidRPr="001F4300">
        <w:tab/>
      </w:r>
      <w:r w:rsidRPr="001F4300">
        <w:rPr>
          <w:i/>
        </w:rPr>
        <w:t>FeatureSetDownlinkPerCC</w:t>
      </w:r>
      <w:r w:rsidRPr="001F4300">
        <w:t xml:space="preserve"> parameters</w:t>
      </w:r>
      <w:bookmarkEnd w:id="283"/>
      <w:bookmarkEnd w:id="284"/>
      <w:bookmarkEnd w:id="285"/>
      <w:bookmarkEnd w:id="286"/>
      <w:bookmarkEnd w:id="287"/>
      <w:bookmarkEnd w:id="288"/>
      <w:bookmarkEnd w:id="289"/>
      <w:bookmarkEnd w:id="290"/>
      <w:bookmarkEnd w:id="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7AE8DE0C" w14:textId="13A6E192" w:rsidR="001F7FB0" w:rsidRPr="001F4300" w:rsidRDefault="001F7FB0" w:rsidP="001E3952">
            <w:pPr>
              <w:pStyle w:val="TAL"/>
              <w:rPr>
                <w:rFonts w:cs="Arial"/>
                <w:szCs w:val="18"/>
              </w:rPr>
            </w:pPr>
            <w:r w:rsidRPr="001F4300">
              <w:rPr>
                <w:rFonts w:cs="Arial"/>
                <w:szCs w:val="18"/>
              </w:rPr>
              <w:t>For FR1, the UE shall indicate support according to TS 38.101-1 [2], Table 5.3.5-1.</w:t>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lastRenderedPageBreak/>
              <w:t>supportedBandwidthDL</w:t>
            </w:r>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C0C6FDC" w14:textId="187E640B" w:rsidR="00E66873" w:rsidRPr="001F4300" w:rsidRDefault="00E66873" w:rsidP="00E6687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ins w:id="292" w:author="RAN2#117-107" w:date="2022-02-24T22:44:00Z">
              <w:r w:rsidR="001E3952">
                <w:t xml:space="preserve"> </w:t>
              </w:r>
              <w:r w:rsidR="001E3952"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iCs/>
              </w:rPr>
              <w:t>supportedBandwidthDL</w:t>
            </w:r>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Heading4"/>
      </w:pPr>
      <w:bookmarkStart w:id="293" w:name="_Toc12750899"/>
      <w:bookmarkStart w:id="294" w:name="_Toc29382263"/>
      <w:bookmarkStart w:id="295" w:name="_Toc37093380"/>
      <w:bookmarkStart w:id="296" w:name="_Toc37238656"/>
      <w:bookmarkStart w:id="297" w:name="_Toc37238770"/>
      <w:bookmarkStart w:id="298" w:name="_Toc46488666"/>
      <w:bookmarkStart w:id="299" w:name="_Toc52574087"/>
      <w:bookmarkStart w:id="300" w:name="_Toc52574173"/>
      <w:bookmarkStart w:id="301" w:name="_Toc90724025"/>
      <w:r w:rsidRPr="001F4300">
        <w:lastRenderedPageBreak/>
        <w:t>4.2.7.7</w:t>
      </w:r>
      <w:r w:rsidRPr="001F4300">
        <w:tab/>
      </w:r>
      <w:r w:rsidRPr="001F4300">
        <w:rPr>
          <w:i/>
        </w:rPr>
        <w:t>FeatureSetUplink</w:t>
      </w:r>
      <w:r w:rsidRPr="001F4300">
        <w:t xml:space="preserve"> parameters</w:t>
      </w:r>
      <w:bookmarkEnd w:id="293"/>
      <w:bookmarkEnd w:id="294"/>
      <w:bookmarkEnd w:id="295"/>
      <w:bookmarkEnd w:id="296"/>
      <w:bookmarkEnd w:id="297"/>
      <w:bookmarkEnd w:id="298"/>
      <w:bookmarkEnd w:id="299"/>
      <w:bookmarkEnd w:id="300"/>
      <w:bookmarkEnd w:id="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lastRenderedPageBreak/>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r w:rsidRPr="001F4300">
              <w:rPr>
                <w:b/>
                <w:i/>
              </w:rPr>
              <w:t>scalingFactor</w:t>
            </w:r>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r w:rsidRPr="001F4300">
              <w:rPr>
                <w:b/>
                <w:i/>
              </w:rPr>
              <w:t>dynamicSwitchSUL</w:t>
            </w:r>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r w:rsidRPr="001F4300">
              <w:rPr>
                <w:b/>
                <w:i/>
              </w:rPr>
              <w:t>featureSetListPerUplinkCC</w:t>
            </w:r>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r w:rsidRPr="001F4300">
              <w:rPr>
                <w:b/>
                <w:bCs/>
                <w:i/>
                <w:iCs/>
              </w:rPr>
              <w:t>intraBandFreqSeparationUL</w:t>
            </w:r>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 xml:space="preserve">The values </w:t>
            </w:r>
            <w:r w:rsidR="00172633" w:rsidRPr="001F4300">
              <w:t>mhzX</w:t>
            </w:r>
            <w:r w:rsidRPr="001F4300">
              <w:t xml:space="preserve"> corresponds to the values </w:t>
            </w:r>
            <w:r w:rsidR="00172633" w:rsidRPr="001F4300">
              <w:t xml:space="preserve">XMHz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t>mux-SR-HARQ-ACK-r16</w:t>
            </w:r>
          </w:p>
          <w:p w14:paraId="31762679" w14:textId="77777777" w:rsidR="00172633" w:rsidRPr="001F4300" w:rsidRDefault="00172633" w:rsidP="001726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lastRenderedPageBreak/>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r w:rsidR="00B97E1C" w:rsidRPr="001F4300">
              <w:rPr>
                <w:i/>
                <w:iCs/>
              </w:rPr>
              <w:t>pdcch-MonitoringAnyOccasions</w:t>
            </w:r>
            <w:r w:rsidR="00B97E1C" w:rsidRPr="001F4300">
              <w:t xml:space="preserve"> with value </w:t>
            </w:r>
            <w:r w:rsidR="00B97E1C" w:rsidRPr="001F4300">
              <w:rPr>
                <w:i/>
                <w:iCs/>
              </w:rPr>
              <w:t>withDCI-Gap</w:t>
            </w:r>
            <w:r w:rsidR="00B97E1C" w:rsidRPr="001F4300">
              <w:t xml:space="preserve"> and </w:t>
            </w:r>
            <w:r w:rsidRPr="001F4300">
              <w:rPr>
                <w:i/>
              </w:rPr>
              <w:t>supportedSRS-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lastRenderedPageBreak/>
              <w:t>pa-PhaseDiscontinuityImpacts</w:t>
            </w:r>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CommentText"/>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CommentText"/>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r w:rsidRPr="001F4300">
              <w:rPr>
                <w:rFonts w:ascii="Arial" w:hAnsi="Arial"/>
                <w:b/>
                <w:i/>
                <w:sz w:val="18"/>
              </w:rPr>
              <w:lastRenderedPageBreak/>
              <w:t>pusch-SeparationWithGap</w:t>
            </w:r>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r w:rsidRPr="001F4300">
              <w:rPr>
                <w:b/>
                <w:i/>
              </w:rPr>
              <w:t>searchSpaceSharingCA-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r w:rsidRPr="001F4300">
              <w:rPr>
                <w:b/>
                <w:i/>
              </w:rPr>
              <w:t>simultaneousTxSUL-NonSUL</w:t>
            </w:r>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0D139E45"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SimSun"/>
                <w:lang w:eastAsia="zh-CN"/>
              </w:rPr>
              <w:t>FS</w:t>
            </w:r>
          </w:p>
        </w:tc>
        <w:tc>
          <w:tcPr>
            <w:tcW w:w="567" w:type="dxa"/>
          </w:tcPr>
          <w:p w14:paraId="2E249C5C" w14:textId="77777777" w:rsidR="001F7FB0" w:rsidRPr="001F4300" w:rsidRDefault="001F7FB0" w:rsidP="001F7FB0">
            <w:pPr>
              <w:pStyle w:val="TAL"/>
              <w:jc w:val="center"/>
            </w:pPr>
            <w:r w:rsidRPr="001F4300">
              <w:rPr>
                <w:rFonts w:eastAsia="SimSun"/>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4D6D419B"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SimSun"/>
                <w:lang w:eastAsia="zh-CN"/>
              </w:rPr>
              <w:t>FS</w:t>
            </w:r>
          </w:p>
        </w:tc>
        <w:tc>
          <w:tcPr>
            <w:tcW w:w="567" w:type="dxa"/>
          </w:tcPr>
          <w:p w14:paraId="171F79C1" w14:textId="77777777" w:rsidR="001F7FB0" w:rsidRPr="001F4300" w:rsidRDefault="001F7FB0" w:rsidP="001F7FB0">
            <w:pPr>
              <w:pStyle w:val="TAL"/>
              <w:jc w:val="center"/>
            </w:pPr>
            <w:r w:rsidRPr="001F4300">
              <w:rPr>
                <w:rFonts w:eastAsia="SimSun"/>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37AB75D"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SimSun"/>
                <w:lang w:eastAsia="zh-CN"/>
              </w:rPr>
              <w:t>FS</w:t>
            </w:r>
          </w:p>
        </w:tc>
        <w:tc>
          <w:tcPr>
            <w:tcW w:w="567" w:type="dxa"/>
          </w:tcPr>
          <w:p w14:paraId="18618D01" w14:textId="77777777" w:rsidR="001F7FB0" w:rsidRPr="001F4300" w:rsidRDefault="001F7FB0" w:rsidP="001F7FB0">
            <w:pPr>
              <w:pStyle w:val="TAL"/>
              <w:jc w:val="center"/>
            </w:pPr>
            <w:r w:rsidRPr="001F4300">
              <w:rPr>
                <w:rFonts w:eastAsia="SimSun"/>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r w:rsidRPr="001F4300">
              <w:rPr>
                <w:b/>
                <w:i/>
              </w:rPr>
              <w:lastRenderedPageBreak/>
              <w:t>supportedSRS-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r w:rsidR="002875D6"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lastRenderedPageBreak/>
              <w:t>twoHARQ-ACK-Codebook-type2-r16</w:t>
            </w:r>
          </w:p>
          <w:p w14:paraId="7EE8105B" w14:textId="3A0E1805" w:rsidR="00EF6852" w:rsidRPr="001F4300" w:rsidRDefault="00172633" w:rsidP="00EF6852">
            <w:pPr>
              <w:pStyle w:val="TAL"/>
              <w:rPr>
                <w:lang w:eastAsia="zh-CN"/>
              </w:rPr>
            </w:pPr>
            <w:r w:rsidRPr="001F4300">
              <w:t>Indicates whether the UE supports two subslot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r w:rsidRPr="001F4300">
              <w:rPr>
                <w:b/>
                <w:i/>
              </w:rPr>
              <w:t>twoPUCCH-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subslot </w:t>
            </w:r>
            <w:r w:rsidRPr="001F4300">
              <w:t>for a single 7*2-symbol subslot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subslot </w:t>
            </w:r>
            <w:r w:rsidRPr="001F4300">
              <w:t>for a single 2*7-symbol subslot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Indicates whether the UE supports one PUCCH format 0 or 2 and one PUCCH format 1, 3 or 4 in the same subslot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Indicates whether the UE supports two PUCCH of format 0 or 2 for two HARQ-ACK codebooks with one 7*2-symbol subslot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subslot </w:t>
            </w:r>
            <w:r w:rsidRPr="001F4300">
              <w:t>for two HARQ-ACK codebooks with one 2*7-symbol subslot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subslot</w:t>
            </w:r>
            <w:r w:rsidRPr="001F4300">
              <w:t xml:space="preserve"> for two subslot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subslot for </w:t>
            </w:r>
            <w:r w:rsidR="00555C4D" w:rsidRPr="001F4300">
              <w:t xml:space="preserve">two </w:t>
            </w:r>
            <w:r w:rsidRPr="001F4300">
              <w:t>HARQ-ACK codebooks with one 2*7-symbol subslot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Indicates whether the UE supports one PUCCH format 0 or 2 and one PUCCH format 1, 3 or 4 in the same subslot for two subslot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Indicates whether the UE supports two PUCCH transmissions in the same subslot for two HARQ-ACK codebooks with one 2*7-symbol subslot</w:t>
            </w:r>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lastRenderedPageBreak/>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lastRenderedPageBreak/>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0E640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0E640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0E6403"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0E640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0E640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0E6403"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0E6403"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0E6403"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lastRenderedPageBreak/>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TableAlt-DynamicIndication</w:t>
            </w:r>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r w:rsidRPr="001F4300">
              <w:rPr>
                <w:b/>
                <w:i/>
              </w:rPr>
              <w:t>zeroSlotOffsetAperiodicSRS</w:t>
            </w:r>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Heading4"/>
      </w:pPr>
      <w:bookmarkStart w:id="302" w:name="_Toc12750900"/>
      <w:bookmarkStart w:id="303" w:name="_Toc29382264"/>
      <w:bookmarkStart w:id="304" w:name="_Toc37093381"/>
      <w:bookmarkStart w:id="305" w:name="_Toc37238771"/>
      <w:bookmarkStart w:id="306" w:name="_Toc46488667"/>
      <w:bookmarkStart w:id="307" w:name="_Toc52574088"/>
      <w:bookmarkStart w:id="308" w:name="_Toc52574174"/>
      <w:bookmarkStart w:id="309" w:name="_Toc90724026"/>
      <w:r w:rsidRPr="001F4300">
        <w:lastRenderedPageBreak/>
        <w:t>4.2.7.8</w:t>
      </w:r>
      <w:r w:rsidR="00A43323" w:rsidRPr="001F4300">
        <w:tab/>
      </w:r>
      <w:bookmarkStart w:id="310" w:name="_Toc37238657"/>
      <w:r w:rsidR="00A43323" w:rsidRPr="001F4300">
        <w:rPr>
          <w:i/>
        </w:rPr>
        <w:t>FeatureSetUplinkPerCC</w:t>
      </w:r>
      <w:r w:rsidR="00A43323" w:rsidRPr="001F4300">
        <w:t xml:space="preserve"> parameters</w:t>
      </w:r>
      <w:bookmarkEnd w:id="302"/>
      <w:bookmarkEnd w:id="303"/>
      <w:bookmarkEnd w:id="304"/>
      <w:bookmarkEnd w:id="305"/>
      <w:bookmarkEnd w:id="306"/>
      <w:bookmarkEnd w:id="307"/>
      <w:bookmarkEnd w:id="308"/>
      <w:bookmarkEnd w:id="309"/>
      <w:bookmarkEnd w:id="3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5B6D8A83" w14:textId="0E13E9E7" w:rsidR="0036088D" w:rsidRDefault="00D87B44" w:rsidP="0036088D">
            <w:pPr>
              <w:pStyle w:val="TAL"/>
              <w:rPr>
                <w:ins w:id="311" w:author="RAN2#115-e108-1" w:date="2021-10-21T16:21:00Z"/>
              </w:rPr>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ins w:id="312" w:author="RAN2#117-107" w:date="2022-02-24T22:46:00Z">
              <w:r w:rsidR="00D065C8">
                <w:t xml:space="preserve"> </w:t>
              </w:r>
              <w:r w:rsidR="00D065C8" w:rsidRPr="001E3952">
                <w:t>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ins>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lastRenderedPageBreak/>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313" w:name="_Toc12750901"/>
      <w:bookmarkStart w:id="314" w:name="_Toc29382265"/>
      <w:bookmarkStart w:id="315" w:name="_Toc37093382"/>
      <w:bookmarkStart w:id="316" w:name="_Toc37238658"/>
      <w:bookmarkStart w:id="317" w:name="_Toc37238772"/>
      <w:bookmarkStart w:id="318" w:name="_Toc46488668"/>
      <w:bookmarkStart w:id="319" w:name="_Toc52574089"/>
      <w:bookmarkStart w:id="320" w:name="_Toc52574175"/>
      <w:bookmarkStart w:id="321" w:name="_Toc90724027"/>
      <w:r w:rsidRPr="001F4300">
        <w:lastRenderedPageBreak/>
        <w:t>4.2.7.9</w:t>
      </w:r>
      <w:r w:rsidRPr="001F4300">
        <w:tab/>
      </w:r>
      <w:r w:rsidRPr="001F4300">
        <w:rPr>
          <w:i/>
        </w:rPr>
        <w:t>MRDC-Parameters</w:t>
      </w:r>
      <w:bookmarkEnd w:id="313"/>
      <w:bookmarkEnd w:id="314"/>
      <w:bookmarkEnd w:id="315"/>
      <w:bookmarkEnd w:id="316"/>
      <w:bookmarkEnd w:id="317"/>
      <w:bookmarkEnd w:id="318"/>
      <w:bookmarkEnd w:id="319"/>
      <w:bookmarkEnd w:id="320"/>
      <w:bookmarkEnd w:id="3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lastRenderedPageBreak/>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322"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22"/>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lastRenderedPageBreak/>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lastRenderedPageBreak/>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323" w:name="_Toc12750902"/>
      <w:bookmarkStart w:id="324" w:name="_Toc29382266"/>
      <w:bookmarkStart w:id="325" w:name="_Toc37093383"/>
      <w:bookmarkStart w:id="326" w:name="_Toc37238659"/>
      <w:bookmarkStart w:id="327" w:name="_Toc37238773"/>
      <w:bookmarkStart w:id="328" w:name="_Toc46488669"/>
      <w:bookmarkStart w:id="329" w:name="_Toc52574090"/>
      <w:bookmarkStart w:id="330" w:name="_Toc52574176"/>
      <w:bookmarkStart w:id="331" w:name="_Toc90724028"/>
      <w:r w:rsidRPr="001F4300">
        <w:t>4.2.7.10</w:t>
      </w:r>
      <w:r w:rsidRPr="001F4300">
        <w:tab/>
      </w:r>
      <w:r w:rsidRPr="001F4300">
        <w:rPr>
          <w:i/>
        </w:rPr>
        <w:t>Phy-Parameters</w:t>
      </w:r>
      <w:bookmarkEnd w:id="323"/>
      <w:bookmarkEnd w:id="324"/>
      <w:bookmarkEnd w:id="325"/>
      <w:bookmarkEnd w:id="326"/>
      <w:bookmarkEnd w:id="327"/>
      <w:bookmarkEnd w:id="328"/>
      <w:bookmarkEnd w:id="329"/>
      <w:bookmarkEnd w:id="330"/>
      <w:bookmarkEnd w:id="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lastRenderedPageBreak/>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lastRenderedPageBreak/>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lastRenderedPageBreak/>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35C4DEA4" w14:textId="77777777" w:rsidR="0036088D" w:rsidRDefault="00A43323" w:rsidP="0036088D">
            <w:pPr>
              <w:pStyle w:val="TAL"/>
              <w:rPr>
                <w:ins w:id="332" w:author="RAN2#115-e108" w:date="2021-10-16T16:47:00Z"/>
              </w:rPr>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p w14:paraId="68FDCEC6" w14:textId="5C9E136A" w:rsidR="00A43323" w:rsidRPr="001F4300" w:rsidRDefault="0036088D" w:rsidP="0036088D">
            <w:pPr>
              <w:pStyle w:val="TAL"/>
            </w:pPr>
            <w:ins w:id="333" w:author="RAN2#115-e108" w:date="2021-10-16T16:47:00Z">
              <w:r w:rsidRPr="003C0337">
                <w:t>It is mandatory with capability signalling for non-RedCap UEs and optional for RedCap UEs.</w:t>
              </w:r>
            </w:ins>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1A0DDB4" w:rsidR="00A43323" w:rsidRPr="001F4300" w:rsidRDefault="0036088D" w:rsidP="00D14891">
            <w:pPr>
              <w:pStyle w:val="TAL"/>
              <w:jc w:val="center"/>
            </w:pPr>
            <w:del w:id="334" w:author="RAN2#115-e108" w:date="2021-10-16T16:47:00Z">
              <w:r w:rsidRPr="00F4543C" w:rsidDel="003C0337">
                <w:delText>Yes</w:delText>
              </w:r>
            </w:del>
            <w:ins w:id="335" w:author="RAN2#115-e108" w:date="2021-10-16T16:47:00Z">
              <w:r>
                <w:t>CY</w:t>
              </w:r>
            </w:ins>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336"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36"/>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lastRenderedPageBreak/>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337" w:name="_Toc12750903"/>
      <w:bookmarkStart w:id="338" w:name="_Toc29382267"/>
      <w:bookmarkStart w:id="339" w:name="_Toc37093384"/>
      <w:bookmarkStart w:id="340" w:name="_Toc37238660"/>
      <w:bookmarkStart w:id="341" w:name="_Toc37238774"/>
      <w:bookmarkStart w:id="342" w:name="_Toc46488670"/>
      <w:bookmarkStart w:id="343" w:name="_Toc52574091"/>
      <w:bookmarkStart w:id="344" w:name="_Toc52574177"/>
      <w:bookmarkStart w:id="345" w:name="_Toc90724029"/>
      <w:r w:rsidRPr="001F4300">
        <w:lastRenderedPageBreak/>
        <w:t>4.2.7.11</w:t>
      </w:r>
      <w:r w:rsidRPr="001F4300">
        <w:tab/>
        <w:t>Other PHY param</w:t>
      </w:r>
      <w:r w:rsidR="00EE63F4" w:rsidRPr="001F4300">
        <w:t>eters</w:t>
      </w:r>
      <w:bookmarkEnd w:id="337"/>
      <w:bookmarkEnd w:id="338"/>
      <w:bookmarkEnd w:id="339"/>
      <w:bookmarkEnd w:id="340"/>
      <w:bookmarkEnd w:id="341"/>
      <w:bookmarkEnd w:id="342"/>
      <w:bookmarkEnd w:id="343"/>
      <w:bookmarkEnd w:id="344"/>
      <w:bookmarkEnd w:id="3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lastRenderedPageBreak/>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lastRenderedPageBreak/>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346" w:name="_Toc29382268"/>
      <w:bookmarkStart w:id="347" w:name="_Toc37093385"/>
      <w:bookmarkStart w:id="348" w:name="_Toc37238661"/>
      <w:bookmarkStart w:id="349" w:name="_Toc37238775"/>
      <w:bookmarkStart w:id="350" w:name="_Toc46488671"/>
      <w:bookmarkStart w:id="351" w:name="_Toc52574092"/>
      <w:bookmarkStart w:id="352" w:name="_Toc52574178"/>
      <w:bookmarkStart w:id="353" w:name="_Toc90724030"/>
      <w:r w:rsidRPr="001F4300">
        <w:t>4.2.7.12</w:t>
      </w:r>
      <w:r w:rsidRPr="001F4300">
        <w:tab/>
      </w:r>
      <w:r w:rsidRPr="001F4300">
        <w:rPr>
          <w:i/>
        </w:rPr>
        <w:t>NRDC-Parameters</w:t>
      </w:r>
      <w:bookmarkEnd w:id="346"/>
      <w:bookmarkEnd w:id="347"/>
      <w:bookmarkEnd w:id="348"/>
      <w:bookmarkEnd w:id="349"/>
      <w:bookmarkEnd w:id="350"/>
      <w:bookmarkEnd w:id="351"/>
      <w:bookmarkEnd w:id="352"/>
      <w:bookmarkEnd w:id="3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354"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54"/>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355"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355"/>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356" w:name="_Toc46488672"/>
      <w:bookmarkStart w:id="357" w:name="_Toc52574093"/>
      <w:bookmarkStart w:id="358" w:name="_Toc52574179"/>
      <w:bookmarkStart w:id="359" w:name="_Toc90724031"/>
      <w:r w:rsidRPr="001F4300">
        <w:lastRenderedPageBreak/>
        <w:t>4.2.7.13</w:t>
      </w:r>
      <w:r w:rsidRPr="001F4300">
        <w:tab/>
      </w:r>
      <w:r w:rsidRPr="001F4300">
        <w:rPr>
          <w:i/>
        </w:rPr>
        <w:t>CarrierAggregationVariant</w:t>
      </w:r>
      <w:bookmarkEnd w:id="356"/>
      <w:bookmarkEnd w:id="357"/>
      <w:bookmarkEnd w:id="358"/>
      <w:bookmarkEnd w:id="35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360" w:name="_Toc90724032"/>
      <w:r w:rsidRPr="001F4300">
        <w:lastRenderedPageBreak/>
        <w:t>4.2.7.14</w:t>
      </w:r>
      <w:r w:rsidRPr="001F4300">
        <w:tab/>
      </w:r>
      <w:r w:rsidRPr="001F4300">
        <w:rPr>
          <w:i/>
        </w:rPr>
        <w:t>Phy-ParametersSharedSpectrumChAccess</w:t>
      </w:r>
      <w:bookmarkEnd w:id="3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lastRenderedPageBreak/>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lastRenderedPageBreak/>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361" w:name="_Toc12750904"/>
      <w:bookmarkStart w:id="362" w:name="_Toc29382269"/>
      <w:bookmarkStart w:id="363" w:name="_Toc37093386"/>
      <w:bookmarkStart w:id="364" w:name="_Toc37238662"/>
      <w:bookmarkStart w:id="365" w:name="_Toc37238776"/>
      <w:bookmarkStart w:id="366" w:name="_Toc46488673"/>
      <w:bookmarkStart w:id="367" w:name="_Toc52574094"/>
      <w:bookmarkStart w:id="368" w:name="_Toc52574180"/>
      <w:bookmarkStart w:id="369" w:name="_Toc90724033"/>
      <w:r w:rsidRPr="001F4300">
        <w:t>4.</w:t>
      </w:r>
      <w:r w:rsidR="00B145C6" w:rsidRPr="001F4300">
        <w:t>2.</w:t>
      </w:r>
      <w:r w:rsidR="00D06DBF" w:rsidRPr="001F4300">
        <w:t>8</w:t>
      </w:r>
      <w:r w:rsidRPr="001F4300">
        <w:tab/>
      </w:r>
      <w:r w:rsidR="00EE63F4" w:rsidRPr="001F4300">
        <w:t>Void</w:t>
      </w:r>
      <w:bookmarkEnd w:id="361"/>
      <w:bookmarkEnd w:id="362"/>
      <w:bookmarkEnd w:id="363"/>
      <w:bookmarkEnd w:id="364"/>
      <w:bookmarkEnd w:id="365"/>
      <w:bookmarkEnd w:id="366"/>
      <w:bookmarkEnd w:id="367"/>
      <w:bookmarkEnd w:id="368"/>
      <w:bookmarkEnd w:id="369"/>
    </w:p>
    <w:p w14:paraId="657E4B29" w14:textId="77777777" w:rsidR="00FE00CF" w:rsidRPr="001F4300" w:rsidRDefault="00FE00CF" w:rsidP="00FE00CF"/>
    <w:p w14:paraId="39165D34" w14:textId="77777777" w:rsidR="0009665E" w:rsidRPr="001F4300" w:rsidRDefault="0002186C" w:rsidP="00AC038D">
      <w:pPr>
        <w:pStyle w:val="Heading3"/>
      </w:pPr>
      <w:bookmarkStart w:id="370" w:name="_Toc12750905"/>
      <w:bookmarkStart w:id="371" w:name="_Toc29382270"/>
      <w:bookmarkStart w:id="372" w:name="_Toc37093387"/>
      <w:bookmarkStart w:id="373" w:name="_Toc37238663"/>
      <w:bookmarkStart w:id="374" w:name="_Toc37238777"/>
      <w:bookmarkStart w:id="375" w:name="_Toc46488674"/>
      <w:bookmarkStart w:id="376" w:name="_Toc52574095"/>
      <w:bookmarkStart w:id="377" w:name="_Toc52574181"/>
      <w:bookmarkStart w:id="378" w:name="_Toc90724034"/>
      <w:r w:rsidRPr="001F4300">
        <w:lastRenderedPageBreak/>
        <w:t>4.</w:t>
      </w:r>
      <w:r w:rsidR="00AC038D" w:rsidRPr="001F4300">
        <w:t>2.</w:t>
      </w:r>
      <w:r w:rsidR="00D06DBF" w:rsidRPr="001F4300">
        <w:t>9</w:t>
      </w:r>
      <w:r w:rsidR="0009665E" w:rsidRPr="001F4300">
        <w:tab/>
      </w:r>
      <w:r w:rsidR="00EE63F4" w:rsidRPr="001F4300">
        <w:rPr>
          <w:i/>
        </w:rPr>
        <w:t>MeasAndMobParameters</w:t>
      </w:r>
      <w:bookmarkEnd w:id="370"/>
      <w:bookmarkEnd w:id="371"/>
      <w:bookmarkEnd w:id="372"/>
      <w:bookmarkEnd w:id="373"/>
      <w:bookmarkEnd w:id="374"/>
      <w:bookmarkEnd w:id="375"/>
      <w:bookmarkEnd w:id="376"/>
      <w:bookmarkEnd w:id="377"/>
      <w:bookmarkEnd w:id="37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lastRenderedPageBreak/>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lastRenderedPageBreak/>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2989BD74"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ins w:id="379" w:author="RAN2#116bis-At105" w:date="2022-01-23T17:23:00Z">
              <w:r w:rsidR="00A90577">
                <w:t xml:space="preserve"> It is optional for RedCap UEs.</w:t>
              </w:r>
            </w:ins>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r w:rsidRPr="001F4300">
              <w:rPr>
                <w:b/>
                <w:i/>
              </w:rPr>
              <w:t>handoverInterF</w:t>
            </w:r>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r w:rsidRPr="001F4300">
              <w:rPr>
                <w:b/>
                <w:i/>
              </w:rPr>
              <w:lastRenderedPageBreak/>
              <w:t>handoverLTE</w:t>
            </w:r>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r w:rsidRPr="001F4300">
              <w:rPr>
                <w:rFonts w:cs="Arial"/>
                <w:b/>
                <w:bCs/>
                <w:i/>
                <w:iCs/>
                <w:szCs w:val="18"/>
              </w:rPr>
              <w:t>intraAndInterF-MeasAndReport</w:t>
            </w:r>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r w:rsidRPr="001F4300">
              <w:rPr>
                <w:b/>
                <w:i/>
              </w:rPr>
              <w:t>maxNumberCSI-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r w:rsidR="00BB33B8" w:rsidRPr="001F4300">
              <w:rPr>
                <w:i/>
              </w:rPr>
              <w:t>csi-RSRP-AndRSRQ-MeasWithSSB</w:t>
            </w:r>
            <w:r w:rsidR="00BB33B8" w:rsidRPr="001F4300">
              <w:t xml:space="preserve">, </w:t>
            </w:r>
            <w:r w:rsidR="00BB33B8" w:rsidRPr="001F4300">
              <w:rPr>
                <w:i/>
              </w:rPr>
              <w:t>csi-RSRP-AndRSRQ-MeasWithoutSSB</w:t>
            </w:r>
            <w:r w:rsidR="00BB33B8" w:rsidRPr="001F4300">
              <w:t xml:space="preserve">, and </w:t>
            </w:r>
            <w:r w:rsidR="00BB33B8" w:rsidRPr="001F4300">
              <w:rPr>
                <w:i/>
              </w:rPr>
              <w:t>csi-SINR-Meas</w:t>
            </w:r>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lastRenderedPageBreak/>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r w:rsidRPr="001F4300">
              <w:rPr>
                <w:b/>
                <w:i/>
              </w:rPr>
              <w:t>maxNumberResource-CSI-RS-RLM</w:t>
            </w:r>
          </w:p>
          <w:p w14:paraId="27DFA5BE" w14:textId="77777777" w:rsidR="00C93014" w:rsidRPr="001F4300" w:rsidRDefault="00C93014" w:rsidP="0026000E">
            <w:pPr>
              <w:pStyle w:val="TAL"/>
            </w:pPr>
            <w:r w:rsidRPr="001F4300">
              <w:t>Defines the maximum number of CSI-RS resources within a slot per spCell for CSI-RS based RLM.</w:t>
            </w:r>
            <w:r w:rsidR="00BB33B8" w:rsidRPr="001F4300">
              <w:t xml:space="preserve"> If UE supports any of </w:t>
            </w:r>
            <w:r w:rsidR="00BB33B8" w:rsidRPr="001F4300">
              <w:rPr>
                <w:i/>
              </w:rPr>
              <w:t>csi-RS-RLM</w:t>
            </w:r>
            <w:r w:rsidR="00BB33B8" w:rsidRPr="001F4300">
              <w:t xml:space="preserve"> and </w:t>
            </w:r>
            <w:r w:rsidR="00BB33B8" w:rsidRPr="001F4300">
              <w:rPr>
                <w:i/>
              </w:rPr>
              <w:t>ssb-AndCSI-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t>nr-CGI-Reporting</w:t>
            </w:r>
          </w:p>
          <w:p w14:paraId="7C446617" w14:textId="0714AD2B"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ins w:id="380" w:author="RAN2#116bis-At105" w:date="2022-01-23T17:25:00Z">
              <w:r w:rsidR="00A90577">
                <w:t xml:space="preserve"> It is optional for RedCap UEs.</w:t>
              </w:r>
            </w:ins>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61C0EDD8"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752B5C79"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ins w:id="381" w:author="RAN2#116bis-At105" w:date="2022-01-23T17:25:00Z">
              <w:r w:rsidR="00A90577">
                <w:rPr>
                  <w:rFonts w:cs="Arial"/>
                  <w:szCs w:val="18"/>
                </w:rPr>
                <w:t xml:space="preserve"> </w:t>
              </w:r>
              <w:r w:rsidR="00A90577">
                <w:t>It is optional for RedCap UEs.</w:t>
              </w:r>
            </w:ins>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6CFCEC2F"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t>nr-CGI-Reporting-NPN-r16</w:t>
            </w:r>
          </w:p>
          <w:p w14:paraId="48CDA695" w14:textId="40A5D7A4"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382" w:author="RAN2#116bis-At105" w:date="2022-01-23T17:25:00Z">
              <w:r w:rsidR="00A90577">
                <w:rPr>
                  <w:rFonts w:ascii="Arial" w:hAnsi="Arial"/>
                  <w:sz w:val="18"/>
                </w:rPr>
                <w:t xml:space="preserve"> </w:t>
              </w:r>
            </w:ins>
            <w:ins w:id="383" w:author="RAN2#116bis-At105" w:date="2022-01-23T17:26:00Z">
              <w:r w:rsidR="00A90577">
                <w:t>It is optional for RedCap UEs.</w:t>
              </w:r>
            </w:ins>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lastRenderedPageBreak/>
              <w:t>nr-CGI-Reporting-NRDC</w:t>
            </w:r>
          </w:p>
          <w:p w14:paraId="3FA1D830" w14:textId="7C5072D9"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r w:rsidRPr="001F4300">
              <w:rPr>
                <w:rFonts w:cs="Arial"/>
                <w:b/>
                <w:bCs/>
                <w:i/>
                <w:iCs/>
                <w:szCs w:val="18"/>
              </w:rPr>
              <w:t>simultaneousRxDataSSB-DiffNumerology</w:t>
            </w:r>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r w:rsidRPr="001F4300">
              <w:rPr>
                <w:rFonts w:cs="Arial"/>
                <w:b/>
                <w:bCs/>
                <w:i/>
                <w:iCs/>
                <w:szCs w:val="18"/>
              </w:rPr>
              <w:t>sftd-MeasPSCell</w:t>
            </w:r>
          </w:p>
          <w:p w14:paraId="1CBE95BC" w14:textId="77777777" w:rsidR="00AC038D" w:rsidRPr="001F4300" w:rsidRDefault="00AC038D" w:rsidP="008D70D3">
            <w:pPr>
              <w:pStyle w:val="TAL"/>
              <w:rPr>
                <w:rFonts w:cs="Arial"/>
                <w:bCs/>
                <w:i/>
                <w:iCs/>
                <w:szCs w:val="18"/>
              </w:rPr>
            </w:pPr>
            <w:r w:rsidRPr="001F4300">
              <w:t>Indicates whether the UE supports SFTD measurements between the P</w:t>
            </w:r>
            <w:r w:rsidR="006F6453" w:rsidRPr="001F4300">
              <w:t>C</w:t>
            </w:r>
            <w:r w:rsidRPr="001F4300">
              <w:t>ell and a configured PSCell.</w:t>
            </w:r>
            <w:r w:rsidR="00331408" w:rsidRPr="001F4300">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r w:rsidRPr="001F4300">
              <w:rPr>
                <w:b/>
                <w:i/>
              </w:rPr>
              <w:t>sftd-MeasPSCell-NEDC</w:t>
            </w:r>
          </w:p>
          <w:p w14:paraId="09BB6B45" w14:textId="77777777" w:rsidR="00331408" w:rsidRPr="001F4300" w:rsidRDefault="00331408" w:rsidP="009A4219">
            <w:pPr>
              <w:pStyle w:val="TAL"/>
            </w:pPr>
            <w:r w:rsidRPr="001F4300">
              <w:t>Indicates whether the UE supports SFTD measurement between the NR PCell and a configured E-UTRA PSCell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r w:rsidRPr="001F4300">
              <w:rPr>
                <w:rFonts w:cs="Arial"/>
                <w:b/>
                <w:bCs/>
                <w:i/>
                <w:iCs/>
                <w:szCs w:val="18"/>
              </w:rPr>
              <w:t>sftd-MeasNR-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r w:rsidRPr="001F4300">
              <w:t>P</w:t>
            </w:r>
            <w:r w:rsidR="006F6453" w:rsidRPr="001F4300">
              <w:t>C</w:t>
            </w:r>
            <w:r w:rsidRPr="001F4300">
              <w:t>ell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r w:rsidRPr="001F4300">
              <w:rPr>
                <w:rFonts w:cs="Arial"/>
                <w:b/>
                <w:bCs/>
                <w:i/>
                <w:iCs/>
                <w:szCs w:val="18"/>
              </w:rPr>
              <w:t>sftd-MeasNR-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r w:rsidRPr="001F4300">
              <w:rPr>
                <w:rFonts w:cs="Arial"/>
                <w:b/>
                <w:bCs/>
                <w:i/>
                <w:iCs/>
                <w:szCs w:val="18"/>
              </w:rPr>
              <w:t>sftd-MeasNR-Neigh-DRX</w:t>
            </w:r>
          </w:p>
          <w:p w14:paraId="4EDA3EA6" w14:textId="77777777" w:rsidR="002240F6" w:rsidRPr="001F4300" w:rsidRDefault="002240F6" w:rsidP="002240F6">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r w:rsidRPr="001F4300">
              <w:rPr>
                <w:b/>
                <w:i/>
              </w:rPr>
              <w:t>ssb-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r w:rsidRPr="001F4300">
              <w:rPr>
                <w:b/>
                <w:i/>
              </w:rPr>
              <w:lastRenderedPageBreak/>
              <w:t>ssb-AndCSI-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r w:rsidR="00133E52" w:rsidRPr="001F4300">
              <w:rPr>
                <w:rFonts w:eastAsia="MS PGothic" w:cs="Arial"/>
                <w:i/>
                <w:szCs w:val="18"/>
              </w:rPr>
              <w:t>maxNumberResource-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Meas</w:t>
            </w:r>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r w:rsidRPr="001F4300">
              <w:rPr>
                <w:rFonts w:cs="Arial"/>
                <w:b/>
                <w:bCs/>
                <w:i/>
                <w:iCs/>
                <w:szCs w:val="18"/>
              </w:rPr>
              <w:t>supportedGapPattern</w:t>
            </w:r>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r w:rsidR="00552BB2" w:rsidRPr="001F4300">
              <w:rPr>
                <w:rFonts w:cs="Arial"/>
                <w:bCs/>
                <w:i/>
                <w:iCs/>
                <w:szCs w:val="18"/>
              </w:rPr>
              <w:t>independentGapConfig</w:t>
            </w:r>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384" w:name="_Toc46488675"/>
      <w:bookmarkStart w:id="385" w:name="_Toc52574096"/>
      <w:bookmarkStart w:id="386" w:name="_Toc52574182"/>
      <w:bookmarkStart w:id="387" w:name="_Toc90724035"/>
      <w:r w:rsidRPr="001F4300">
        <w:t>4.2.9a</w:t>
      </w:r>
      <w:r w:rsidRPr="001F4300">
        <w:tab/>
        <w:t>MeasAndMobParametersMRDC</w:t>
      </w:r>
      <w:bookmarkEnd w:id="384"/>
      <w:bookmarkEnd w:id="385"/>
      <w:bookmarkEnd w:id="386"/>
      <w:bookmarkEnd w:id="38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388" w:name="_Toc12750906"/>
      <w:bookmarkStart w:id="389" w:name="_Toc29382271"/>
      <w:bookmarkStart w:id="390" w:name="_Toc37093388"/>
      <w:bookmarkStart w:id="391" w:name="_Toc37238664"/>
      <w:bookmarkStart w:id="392" w:name="_Toc37238778"/>
      <w:bookmarkStart w:id="393" w:name="_Toc46488676"/>
      <w:bookmarkStart w:id="394" w:name="_Toc52574097"/>
      <w:bookmarkStart w:id="395" w:name="_Toc52574183"/>
      <w:bookmarkStart w:id="396" w:name="_Toc90724036"/>
      <w:r w:rsidRPr="001F4300">
        <w:lastRenderedPageBreak/>
        <w:t>4.</w:t>
      </w:r>
      <w:r w:rsidR="00AC038D" w:rsidRPr="001F4300">
        <w:t>2.</w:t>
      </w:r>
      <w:r w:rsidR="00D06DBF" w:rsidRPr="001F4300">
        <w:t>10</w:t>
      </w:r>
      <w:r w:rsidR="0009665E" w:rsidRPr="001F4300">
        <w:tab/>
        <w:t>Inter-RAT parameters</w:t>
      </w:r>
      <w:bookmarkEnd w:id="388"/>
      <w:bookmarkEnd w:id="389"/>
      <w:bookmarkEnd w:id="390"/>
      <w:bookmarkEnd w:id="391"/>
      <w:bookmarkEnd w:id="392"/>
      <w:bookmarkEnd w:id="393"/>
      <w:bookmarkEnd w:id="394"/>
      <w:bookmarkEnd w:id="395"/>
      <w:bookmarkEnd w:id="39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397" w:name="_Toc12750907"/>
      <w:bookmarkStart w:id="398" w:name="_Toc29382272"/>
      <w:bookmarkStart w:id="399" w:name="_Toc37093389"/>
      <w:bookmarkStart w:id="400" w:name="_Toc37238665"/>
      <w:bookmarkStart w:id="401" w:name="_Toc37238779"/>
      <w:bookmarkStart w:id="402" w:name="_Toc46488677"/>
      <w:bookmarkStart w:id="403" w:name="_Toc52574098"/>
      <w:bookmarkStart w:id="404" w:name="_Toc52574184"/>
      <w:bookmarkStart w:id="405" w:name="_Toc90724037"/>
      <w:r w:rsidRPr="001F4300">
        <w:t>4.2.10.1</w:t>
      </w:r>
      <w:r w:rsidR="0009665E" w:rsidRPr="001F4300">
        <w:tab/>
      </w:r>
      <w:r w:rsidR="00133E52" w:rsidRPr="001F4300">
        <w:t>Void</w:t>
      </w:r>
      <w:bookmarkEnd w:id="397"/>
      <w:bookmarkEnd w:id="398"/>
      <w:bookmarkEnd w:id="399"/>
      <w:bookmarkEnd w:id="400"/>
      <w:bookmarkEnd w:id="401"/>
      <w:bookmarkEnd w:id="402"/>
      <w:bookmarkEnd w:id="403"/>
      <w:bookmarkEnd w:id="404"/>
      <w:bookmarkEnd w:id="405"/>
    </w:p>
    <w:p w14:paraId="146BEC10" w14:textId="77777777" w:rsidR="0009665E" w:rsidRPr="001F4300" w:rsidRDefault="00AC038D" w:rsidP="00AC038D">
      <w:pPr>
        <w:pStyle w:val="Heading4"/>
        <w:rPr>
          <w:i/>
        </w:rPr>
      </w:pPr>
      <w:bookmarkStart w:id="406" w:name="_Toc12750908"/>
      <w:bookmarkStart w:id="407" w:name="_Toc29382273"/>
      <w:bookmarkStart w:id="408" w:name="_Toc37093390"/>
      <w:bookmarkStart w:id="409" w:name="_Toc37238666"/>
      <w:bookmarkStart w:id="410" w:name="_Toc37238780"/>
      <w:bookmarkStart w:id="411" w:name="_Toc46488678"/>
      <w:bookmarkStart w:id="412" w:name="_Toc52574099"/>
      <w:bookmarkStart w:id="413" w:name="_Toc52574185"/>
      <w:bookmarkStart w:id="414" w:name="_Toc90724038"/>
      <w:r w:rsidRPr="001F4300">
        <w:t>4.2.10.2</w:t>
      </w:r>
      <w:r w:rsidR="0009665E" w:rsidRPr="001F4300">
        <w:tab/>
      </w:r>
      <w:r w:rsidR="00133E52" w:rsidRPr="001F4300">
        <w:t>Void</w:t>
      </w:r>
      <w:bookmarkEnd w:id="406"/>
      <w:bookmarkEnd w:id="407"/>
      <w:bookmarkEnd w:id="408"/>
      <w:bookmarkEnd w:id="409"/>
      <w:bookmarkEnd w:id="410"/>
      <w:bookmarkEnd w:id="411"/>
      <w:bookmarkEnd w:id="412"/>
      <w:bookmarkEnd w:id="413"/>
      <w:bookmarkEnd w:id="414"/>
    </w:p>
    <w:p w14:paraId="0B4BD6DE" w14:textId="77777777" w:rsidR="00A71580" w:rsidRPr="001F4300" w:rsidRDefault="00A71580" w:rsidP="00A71580">
      <w:pPr>
        <w:pStyle w:val="Heading3"/>
      </w:pPr>
      <w:bookmarkStart w:id="415" w:name="_Toc12750909"/>
      <w:bookmarkStart w:id="416" w:name="_Toc29382274"/>
      <w:bookmarkStart w:id="417" w:name="_Toc37093391"/>
      <w:bookmarkStart w:id="418" w:name="_Toc37238667"/>
      <w:bookmarkStart w:id="419" w:name="_Toc37238781"/>
      <w:bookmarkStart w:id="420" w:name="_Toc46488679"/>
      <w:bookmarkStart w:id="421" w:name="_Toc52574100"/>
      <w:bookmarkStart w:id="422" w:name="_Toc52574186"/>
      <w:bookmarkStart w:id="423" w:name="_Toc90724039"/>
      <w:r w:rsidRPr="001F4300">
        <w:t>4.2.11</w:t>
      </w:r>
      <w:r w:rsidRPr="001F4300">
        <w:tab/>
      </w:r>
      <w:r w:rsidR="00EE63F4" w:rsidRPr="001F4300">
        <w:t>Void</w:t>
      </w:r>
      <w:bookmarkEnd w:id="415"/>
      <w:bookmarkEnd w:id="416"/>
      <w:bookmarkEnd w:id="417"/>
      <w:bookmarkEnd w:id="418"/>
      <w:bookmarkEnd w:id="419"/>
      <w:bookmarkEnd w:id="420"/>
      <w:bookmarkEnd w:id="421"/>
      <w:bookmarkEnd w:id="422"/>
      <w:bookmarkEnd w:id="423"/>
    </w:p>
    <w:p w14:paraId="777EA6D6" w14:textId="77777777" w:rsidR="00850FDF" w:rsidRPr="001F4300" w:rsidRDefault="00850FDF" w:rsidP="00850FDF">
      <w:pPr>
        <w:pStyle w:val="Heading3"/>
      </w:pPr>
      <w:bookmarkStart w:id="424" w:name="_Toc12750910"/>
      <w:bookmarkStart w:id="425" w:name="_Toc29382275"/>
      <w:bookmarkStart w:id="426" w:name="_Toc37093392"/>
      <w:bookmarkStart w:id="427" w:name="_Toc37238668"/>
      <w:bookmarkStart w:id="428" w:name="_Toc37238782"/>
      <w:bookmarkStart w:id="429" w:name="_Toc46488680"/>
      <w:bookmarkStart w:id="430" w:name="_Toc52574101"/>
      <w:bookmarkStart w:id="431" w:name="_Toc52574187"/>
      <w:bookmarkStart w:id="432" w:name="_Toc90724040"/>
      <w:r w:rsidRPr="001F4300">
        <w:t>4.2.12</w:t>
      </w:r>
      <w:r w:rsidRPr="001F4300">
        <w:tab/>
      </w:r>
      <w:r w:rsidR="00EE63F4" w:rsidRPr="001F4300">
        <w:t>Void</w:t>
      </w:r>
      <w:bookmarkEnd w:id="424"/>
      <w:bookmarkEnd w:id="425"/>
      <w:bookmarkEnd w:id="426"/>
      <w:bookmarkEnd w:id="427"/>
      <w:bookmarkEnd w:id="428"/>
      <w:bookmarkEnd w:id="429"/>
      <w:bookmarkEnd w:id="430"/>
      <w:bookmarkEnd w:id="431"/>
      <w:bookmarkEnd w:id="432"/>
    </w:p>
    <w:p w14:paraId="50D355AE" w14:textId="77777777" w:rsidR="0004721C" w:rsidRPr="001F4300" w:rsidRDefault="0004721C" w:rsidP="0026000E">
      <w:pPr>
        <w:pStyle w:val="Heading3"/>
      </w:pPr>
      <w:bookmarkStart w:id="433" w:name="_Toc12750911"/>
      <w:bookmarkStart w:id="434" w:name="_Toc29382276"/>
      <w:bookmarkStart w:id="435" w:name="_Toc37093393"/>
      <w:bookmarkStart w:id="436" w:name="_Toc37238669"/>
      <w:bookmarkStart w:id="437" w:name="_Toc37238783"/>
      <w:bookmarkStart w:id="438" w:name="_Toc46488681"/>
      <w:bookmarkStart w:id="439" w:name="_Toc52574102"/>
      <w:bookmarkStart w:id="440" w:name="_Toc52574188"/>
      <w:bookmarkStart w:id="441" w:name="_Toc90724041"/>
      <w:r w:rsidRPr="001F4300">
        <w:t>4.2.13</w:t>
      </w:r>
      <w:r w:rsidRPr="001F4300">
        <w:tab/>
        <w:t>IMS Parameters</w:t>
      </w:r>
      <w:bookmarkEnd w:id="433"/>
      <w:bookmarkEnd w:id="434"/>
      <w:bookmarkEnd w:id="435"/>
      <w:bookmarkEnd w:id="436"/>
      <w:bookmarkEnd w:id="437"/>
      <w:bookmarkEnd w:id="438"/>
      <w:bookmarkEnd w:id="439"/>
      <w:bookmarkEnd w:id="440"/>
      <w:bookmarkEnd w:id="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r w:rsidRPr="001F4300">
              <w:rPr>
                <w:b/>
                <w:i/>
              </w:rPr>
              <w:t>voiceOverNR</w:t>
            </w:r>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442" w:name="_Toc12750912"/>
      <w:bookmarkStart w:id="443" w:name="_Toc29382277"/>
      <w:bookmarkStart w:id="444" w:name="_Toc37093394"/>
      <w:bookmarkStart w:id="445" w:name="_Toc37238670"/>
      <w:bookmarkStart w:id="446" w:name="_Toc37238784"/>
      <w:bookmarkStart w:id="447" w:name="_Toc46488682"/>
      <w:bookmarkStart w:id="448" w:name="_Toc52574103"/>
      <w:bookmarkStart w:id="449" w:name="_Toc52574189"/>
      <w:bookmarkStart w:id="450" w:name="_Toc90724042"/>
      <w:r w:rsidRPr="001F4300">
        <w:lastRenderedPageBreak/>
        <w:t>4.2.14</w:t>
      </w:r>
      <w:r w:rsidRPr="001F4300">
        <w:tab/>
        <w:t>RRC buffer size</w:t>
      </w:r>
      <w:bookmarkEnd w:id="442"/>
      <w:bookmarkEnd w:id="443"/>
      <w:bookmarkEnd w:id="444"/>
      <w:bookmarkEnd w:id="445"/>
      <w:bookmarkEnd w:id="446"/>
      <w:bookmarkEnd w:id="447"/>
      <w:bookmarkEnd w:id="448"/>
      <w:bookmarkEnd w:id="449"/>
      <w:bookmarkEnd w:id="450"/>
    </w:p>
    <w:p w14:paraId="7841F355" w14:textId="77777777" w:rsidR="00055C51" w:rsidRPr="001F4300" w:rsidRDefault="00A574C0" w:rsidP="0026000E">
      <w:bookmarkStart w:id="451" w:name="_Hlk530113702"/>
      <w:bookmarkStart w:id="452" w:name="_Hlk530113804"/>
      <w:r w:rsidRPr="001F4300">
        <w:t>The RRC buffer size is defined as the maximum overall RRC configuration size that the UE is required to store. The RRC buffer size is 45Kbytes.</w:t>
      </w:r>
      <w:bookmarkEnd w:id="451"/>
      <w:bookmarkEnd w:id="452"/>
    </w:p>
    <w:p w14:paraId="1520E9C9" w14:textId="77777777" w:rsidR="00071325" w:rsidRPr="001F4300" w:rsidRDefault="00071325" w:rsidP="00071325">
      <w:pPr>
        <w:pStyle w:val="Heading3"/>
      </w:pPr>
      <w:bookmarkStart w:id="453" w:name="_Toc46488683"/>
      <w:bookmarkStart w:id="454" w:name="_Toc52574104"/>
      <w:bookmarkStart w:id="455" w:name="_Toc52574190"/>
      <w:bookmarkStart w:id="456" w:name="_Toc90724043"/>
      <w:r w:rsidRPr="001F4300">
        <w:t>4.2.15</w:t>
      </w:r>
      <w:r w:rsidRPr="001F4300">
        <w:tab/>
        <w:t>IAB Parameters</w:t>
      </w:r>
      <w:bookmarkEnd w:id="453"/>
      <w:bookmarkEnd w:id="454"/>
      <w:bookmarkEnd w:id="455"/>
      <w:bookmarkEnd w:id="456"/>
    </w:p>
    <w:p w14:paraId="2AB578B2" w14:textId="77777777" w:rsidR="00071325" w:rsidRPr="001F4300" w:rsidRDefault="00071325" w:rsidP="00071325">
      <w:pPr>
        <w:pStyle w:val="Heading4"/>
      </w:pPr>
      <w:bookmarkStart w:id="457" w:name="_Toc46488684"/>
      <w:bookmarkStart w:id="458" w:name="_Toc52574105"/>
      <w:bookmarkStart w:id="459" w:name="_Toc52574191"/>
      <w:bookmarkStart w:id="460" w:name="_Toc90724044"/>
      <w:r w:rsidRPr="001F4300">
        <w:t>4.2.15.1</w:t>
      </w:r>
      <w:r w:rsidRPr="001F4300">
        <w:tab/>
        <w:t>Mandatory IAB-MT features</w:t>
      </w:r>
      <w:bookmarkEnd w:id="457"/>
      <w:bookmarkEnd w:id="458"/>
      <w:bookmarkEnd w:id="459"/>
      <w:bookmarkEnd w:id="460"/>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461" w:name="_Toc46488685"/>
      <w:bookmarkStart w:id="462" w:name="_Toc52574106"/>
      <w:bookmarkStart w:id="463" w:name="_Toc52574192"/>
      <w:bookmarkStart w:id="464" w:name="_Toc90724045"/>
      <w:r w:rsidRPr="001F4300">
        <w:lastRenderedPageBreak/>
        <w:t>4.2.15.2</w:t>
      </w:r>
      <w:r w:rsidRPr="001F4300">
        <w:tab/>
        <w:t>General Parameters</w:t>
      </w:r>
      <w:bookmarkEnd w:id="461"/>
      <w:bookmarkEnd w:id="462"/>
      <w:bookmarkEnd w:id="463"/>
      <w:bookmarkEnd w:id="4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465" w:name="_Toc46488686"/>
      <w:bookmarkStart w:id="466" w:name="_Toc52574107"/>
      <w:bookmarkStart w:id="467" w:name="_Toc52574193"/>
      <w:bookmarkStart w:id="468" w:name="_Toc90724046"/>
      <w:r w:rsidRPr="001F4300">
        <w:t>4.2.15.3</w:t>
      </w:r>
      <w:r w:rsidRPr="001F4300">
        <w:tab/>
        <w:t>SDAP Parameters</w:t>
      </w:r>
      <w:bookmarkEnd w:id="465"/>
      <w:bookmarkEnd w:id="466"/>
      <w:bookmarkEnd w:id="467"/>
      <w:bookmarkEnd w:id="4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469" w:name="_Toc46488687"/>
      <w:bookmarkStart w:id="470" w:name="_Toc52574108"/>
      <w:bookmarkStart w:id="471" w:name="_Toc52574194"/>
      <w:bookmarkStart w:id="472" w:name="_Toc90724047"/>
      <w:r w:rsidRPr="001F4300">
        <w:t>4.2.15.4</w:t>
      </w:r>
      <w:r w:rsidRPr="001F4300">
        <w:tab/>
        <w:t>PDCP Parameters</w:t>
      </w:r>
      <w:bookmarkEnd w:id="469"/>
      <w:bookmarkEnd w:id="470"/>
      <w:bookmarkEnd w:id="471"/>
      <w:bookmarkEnd w:id="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473" w:name="_Toc46488688"/>
      <w:bookmarkStart w:id="474" w:name="_Toc52574109"/>
      <w:bookmarkStart w:id="475" w:name="_Toc52574195"/>
      <w:bookmarkStart w:id="476" w:name="_Toc90724048"/>
      <w:r w:rsidRPr="001F4300">
        <w:t>4.2.15.5</w:t>
      </w:r>
      <w:r w:rsidRPr="001F4300">
        <w:tab/>
        <w:t>BAP Parameters</w:t>
      </w:r>
      <w:bookmarkEnd w:id="473"/>
      <w:bookmarkEnd w:id="474"/>
      <w:bookmarkEnd w:id="475"/>
      <w:bookmarkEnd w:id="4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477" w:name="_Hlk42608939"/>
            <w:r w:rsidRPr="001F4300">
              <w:rPr>
                <w:b/>
                <w:bCs/>
                <w:i/>
                <w:iCs/>
              </w:rPr>
              <w:t>flowControlBH-RLC-ChannelBased-r16</w:t>
            </w:r>
          </w:p>
          <w:bookmarkEnd w:id="477"/>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478" w:name="_Hlk42608955"/>
            <w:r w:rsidRPr="001F4300">
              <w:rPr>
                <w:b/>
                <w:bCs/>
                <w:i/>
                <w:iCs/>
              </w:rPr>
              <w:t>flowControlRouting-ID-Based-r16</w:t>
            </w:r>
          </w:p>
          <w:bookmarkEnd w:id="478"/>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479" w:name="_Toc46488689"/>
      <w:bookmarkStart w:id="480" w:name="_Toc52574110"/>
      <w:bookmarkStart w:id="481" w:name="_Toc52574196"/>
      <w:bookmarkStart w:id="482" w:name="_Toc90724049"/>
      <w:r w:rsidRPr="001F4300">
        <w:t>4.2.15.6</w:t>
      </w:r>
      <w:r w:rsidRPr="001F4300">
        <w:tab/>
        <w:t>MAC Parameters</w:t>
      </w:r>
      <w:bookmarkEnd w:id="479"/>
      <w:bookmarkEnd w:id="480"/>
      <w:bookmarkEnd w:id="481"/>
      <w:bookmarkEnd w:id="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483" w:name="_Hlk42609043"/>
            <w:r w:rsidRPr="001F4300">
              <w:rPr>
                <w:b/>
                <w:bCs/>
                <w:i/>
                <w:iCs/>
              </w:rPr>
              <w:t>lcid-ExtensionIAB-r16</w:t>
            </w:r>
          </w:p>
          <w:bookmarkEnd w:id="483"/>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484" w:name="_Hlk42609061"/>
            <w:r w:rsidRPr="001F4300">
              <w:rPr>
                <w:b/>
                <w:bCs/>
                <w:i/>
                <w:iCs/>
              </w:rPr>
              <w:t>preEmptiveBSR-r16</w:t>
            </w:r>
          </w:p>
          <w:bookmarkEnd w:id="484"/>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485" w:name="_Toc46488690"/>
      <w:bookmarkStart w:id="486" w:name="_Toc52574111"/>
      <w:bookmarkStart w:id="487" w:name="_Toc52574197"/>
      <w:bookmarkStart w:id="488" w:name="_Toc90724050"/>
      <w:r w:rsidRPr="001F4300">
        <w:lastRenderedPageBreak/>
        <w:t>4.2.15.7</w:t>
      </w:r>
      <w:r w:rsidRPr="001F4300">
        <w:tab/>
        <w:t>Physical layer parameters</w:t>
      </w:r>
      <w:bookmarkEnd w:id="485"/>
      <w:bookmarkEnd w:id="486"/>
      <w:bookmarkEnd w:id="487"/>
      <w:bookmarkEnd w:id="488"/>
    </w:p>
    <w:p w14:paraId="7C698F98" w14:textId="77777777" w:rsidR="00071325" w:rsidRPr="001F4300" w:rsidRDefault="00071325" w:rsidP="00071325">
      <w:pPr>
        <w:pStyle w:val="Heading5"/>
      </w:pPr>
      <w:bookmarkStart w:id="489" w:name="_Toc46488691"/>
      <w:bookmarkStart w:id="490" w:name="_Toc52574112"/>
      <w:bookmarkStart w:id="491" w:name="_Toc52574198"/>
      <w:bookmarkStart w:id="492" w:name="_Toc90724051"/>
      <w:r w:rsidRPr="001F4300">
        <w:t>4.2.15.7.1</w:t>
      </w:r>
      <w:r w:rsidRPr="001F4300">
        <w:tab/>
        <w:t>BandNR parameters</w:t>
      </w:r>
      <w:bookmarkEnd w:id="489"/>
      <w:bookmarkEnd w:id="490"/>
      <w:bookmarkEnd w:id="491"/>
      <w:bookmarkEnd w:id="4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493" w:name="_Toc46488692"/>
      <w:bookmarkStart w:id="494" w:name="_Toc52574113"/>
      <w:bookmarkStart w:id="495" w:name="_Toc52574199"/>
      <w:bookmarkStart w:id="496" w:name="_Toc90724052"/>
      <w:r w:rsidRPr="001F4300">
        <w:t>4.2.15.7.2</w:t>
      </w:r>
      <w:r w:rsidRPr="001F4300">
        <w:tab/>
        <w:t>Phy-Parameters</w:t>
      </w:r>
      <w:bookmarkEnd w:id="493"/>
      <w:bookmarkEnd w:id="494"/>
      <w:bookmarkEnd w:id="495"/>
      <w:bookmarkEnd w:id="4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497" w:name="_Toc46488693"/>
      <w:bookmarkStart w:id="498" w:name="_Toc52574114"/>
      <w:bookmarkStart w:id="499" w:name="_Toc52574200"/>
      <w:bookmarkStart w:id="500" w:name="_Toc90724053"/>
      <w:r w:rsidRPr="001F4300">
        <w:lastRenderedPageBreak/>
        <w:t>4.2.15.8</w:t>
      </w:r>
      <w:r w:rsidRPr="001F4300">
        <w:tab/>
        <w:t>MeasAndMobParameters Parameters</w:t>
      </w:r>
      <w:bookmarkEnd w:id="497"/>
      <w:bookmarkEnd w:id="498"/>
      <w:bookmarkEnd w:id="499"/>
      <w:bookmarkEnd w:id="5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501" w:name="_Toc46488694"/>
      <w:bookmarkStart w:id="502" w:name="_Toc52574115"/>
      <w:bookmarkStart w:id="503" w:name="_Toc52574201"/>
      <w:bookmarkStart w:id="504" w:name="_Toc90724054"/>
      <w:r w:rsidRPr="001F4300">
        <w:t>4.2.15.9</w:t>
      </w:r>
      <w:r w:rsidRPr="001F4300">
        <w:tab/>
        <w:t>MR-DC Parameters</w:t>
      </w:r>
      <w:bookmarkEnd w:id="501"/>
      <w:bookmarkEnd w:id="502"/>
      <w:bookmarkEnd w:id="503"/>
      <w:bookmarkEnd w:id="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505" w:name="_Toc46488695"/>
      <w:bookmarkStart w:id="506" w:name="_Toc52574116"/>
      <w:bookmarkStart w:id="507" w:name="_Toc52574202"/>
      <w:bookmarkStart w:id="508" w:name="_Toc90724055"/>
      <w:r w:rsidRPr="001F4300">
        <w:t>4.2.16</w:t>
      </w:r>
      <w:r w:rsidRPr="001F4300">
        <w:tab/>
        <w:t>Sidelink Parameters</w:t>
      </w:r>
      <w:bookmarkEnd w:id="505"/>
      <w:bookmarkEnd w:id="506"/>
      <w:bookmarkEnd w:id="507"/>
      <w:bookmarkEnd w:id="508"/>
    </w:p>
    <w:p w14:paraId="6E3487D2" w14:textId="77777777" w:rsidR="00071325" w:rsidRPr="001F4300" w:rsidRDefault="00071325" w:rsidP="00071325">
      <w:pPr>
        <w:pStyle w:val="Heading4"/>
      </w:pPr>
      <w:bookmarkStart w:id="509" w:name="_Toc46488696"/>
      <w:bookmarkStart w:id="510" w:name="_Toc52574117"/>
      <w:bookmarkStart w:id="511" w:name="_Toc52574203"/>
      <w:bookmarkStart w:id="512" w:name="_Toc90724056"/>
      <w:r w:rsidRPr="001F4300">
        <w:t>4.2.16.1</w:t>
      </w:r>
      <w:r w:rsidRPr="001F4300">
        <w:tab/>
        <w:t>Sidelink Parameters in NR</w:t>
      </w:r>
      <w:bookmarkEnd w:id="509"/>
      <w:bookmarkEnd w:id="510"/>
      <w:bookmarkEnd w:id="511"/>
      <w:bookmarkEnd w:id="512"/>
    </w:p>
    <w:p w14:paraId="704B734E" w14:textId="77777777" w:rsidR="00071325" w:rsidRPr="001F4300" w:rsidRDefault="00071325" w:rsidP="00071325">
      <w:pPr>
        <w:pStyle w:val="Heading5"/>
      </w:pPr>
      <w:bookmarkStart w:id="513" w:name="_Toc46488697"/>
      <w:bookmarkStart w:id="514" w:name="_Toc52574118"/>
      <w:bookmarkStart w:id="515" w:name="_Toc52574204"/>
      <w:bookmarkStart w:id="516" w:name="_Toc90724057"/>
      <w:r w:rsidRPr="001F4300">
        <w:t>4.2.16.1.1</w:t>
      </w:r>
      <w:r w:rsidRPr="001F4300">
        <w:tab/>
        <w:t>Sidelink General Parameters</w:t>
      </w:r>
      <w:bookmarkEnd w:id="513"/>
      <w:bookmarkEnd w:id="514"/>
      <w:bookmarkEnd w:id="515"/>
      <w:bookmarkEnd w:id="51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517" w:name="_Toc46488698"/>
      <w:bookmarkStart w:id="518" w:name="_Toc52574119"/>
      <w:bookmarkStart w:id="519" w:name="_Toc52574205"/>
      <w:bookmarkStart w:id="520" w:name="_Toc90724058"/>
      <w:r w:rsidRPr="001F4300">
        <w:t>4.2.16.1.2</w:t>
      </w:r>
      <w:r w:rsidRPr="001F4300">
        <w:tab/>
        <w:t>Sidelink PDCP Parameters</w:t>
      </w:r>
      <w:bookmarkEnd w:id="517"/>
      <w:bookmarkEnd w:id="518"/>
      <w:bookmarkEnd w:id="519"/>
      <w:bookmarkEnd w:id="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521" w:name="_Toc46488699"/>
      <w:bookmarkStart w:id="522" w:name="_Toc52574120"/>
      <w:bookmarkStart w:id="523" w:name="_Toc52574206"/>
      <w:bookmarkStart w:id="524" w:name="_Toc90724059"/>
      <w:r w:rsidRPr="001F4300">
        <w:lastRenderedPageBreak/>
        <w:t>4.2.16.1.3</w:t>
      </w:r>
      <w:r w:rsidRPr="001F4300">
        <w:tab/>
        <w:t>Sidelink RLC Parameters</w:t>
      </w:r>
      <w:bookmarkEnd w:id="521"/>
      <w:bookmarkEnd w:id="522"/>
      <w:bookmarkEnd w:id="523"/>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525" w:name="_Toc46488700"/>
      <w:bookmarkStart w:id="526" w:name="_Toc52574121"/>
      <w:bookmarkStart w:id="527" w:name="_Toc52574207"/>
      <w:bookmarkStart w:id="528" w:name="_Toc90724060"/>
      <w:r w:rsidRPr="001F4300">
        <w:t>4.2.16.1.4</w:t>
      </w:r>
      <w:r w:rsidRPr="001F4300">
        <w:tab/>
        <w:t>Sidelink MAC Parameters</w:t>
      </w:r>
      <w:bookmarkEnd w:id="525"/>
      <w:bookmarkEnd w:id="526"/>
      <w:bookmarkEnd w:id="527"/>
      <w:bookmarkEnd w:id="5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529" w:name="_Toc46488701"/>
      <w:bookmarkStart w:id="530" w:name="_Toc52574122"/>
      <w:bookmarkStart w:id="531" w:name="_Toc52574208"/>
      <w:bookmarkStart w:id="532" w:name="_Toc90724061"/>
      <w:r w:rsidRPr="001F4300">
        <w:t>4.2.16.1.5</w:t>
      </w:r>
      <w:r w:rsidRPr="001F4300">
        <w:tab/>
        <w:t>Other PHY parameters</w:t>
      </w:r>
      <w:bookmarkEnd w:id="529"/>
      <w:bookmarkEnd w:id="530"/>
      <w:bookmarkEnd w:id="531"/>
      <w:bookmarkEnd w:id="5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533" w:name="_Toc52574123"/>
      <w:bookmarkStart w:id="534" w:name="_Toc52574209"/>
      <w:bookmarkStart w:id="535" w:name="_Toc90724062"/>
      <w:r w:rsidRPr="001F4300">
        <w:lastRenderedPageBreak/>
        <w:t>4.2.16.1.6</w:t>
      </w:r>
      <w:r w:rsidRPr="001F4300">
        <w:tab/>
      </w:r>
      <w:r w:rsidRPr="001F4300">
        <w:rPr>
          <w:i/>
        </w:rPr>
        <w:t>BandSidelink</w:t>
      </w:r>
      <w:r w:rsidRPr="001F4300">
        <w:t xml:space="preserve"> Parameters</w:t>
      </w:r>
      <w:bookmarkEnd w:id="533"/>
      <w:bookmarkEnd w:id="534"/>
      <w:bookmarkEnd w:id="5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lastRenderedPageBreak/>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536" w:name="_Toc90724063"/>
      <w:r w:rsidRPr="001F4300">
        <w:t>4.2.16.1.7</w:t>
      </w:r>
      <w:r w:rsidRPr="001F4300">
        <w:tab/>
      </w:r>
      <w:r w:rsidRPr="001F4300">
        <w:rPr>
          <w:i/>
        </w:rPr>
        <w:t xml:space="preserve">BandCombinationListSidelinkEUTRA-NR </w:t>
      </w:r>
      <w:r w:rsidRPr="001F4300">
        <w:t>Parameters</w:t>
      </w:r>
      <w:bookmarkEnd w:id="5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537" w:name="_Toc46488702"/>
      <w:bookmarkStart w:id="538" w:name="_Toc52574124"/>
      <w:bookmarkStart w:id="539" w:name="_Toc52574210"/>
      <w:bookmarkStart w:id="540" w:name="_Toc90724064"/>
      <w:bookmarkStart w:id="541" w:name="_Hlk46487506"/>
      <w:r w:rsidRPr="001F4300">
        <w:t>4.2.16.2</w:t>
      </w:r>
      <w:r w:rsidRPr="001F4300">
        <w:tab/>
        <w:t>Sidelink Parameters in E-UTRA</w:t>
      </w:r>
      <w:bookmarkEnd w:id="537"/>
      <w:bookmarkEnd w:id="538"/>
      <w:bookmarkEnd w:id="539"/>
      <w:bookmarkEnd w:id="5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542"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542"/>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541"/>
    </w:tbl>
    <w:p w14:paraId="6899988D" w14:textId="77777777" w:rsidR="00071325" w:rsidRPr="001F4300" w:rsidRDefault="00071325" w:rsidP="00071325"/>
    <w:p w14:paraId="677E5A79" w14:textId="77777777" w:rsidR="00071325" w:rsidRPr="001F4300" w:rsidRDefault="00071325" w:rsidP="00071325">
      <w:pPr>
        <w:pStyle w:val="Heading5"/>
      </w:pPr>
      <w:bookmarkStart w:id="543" w:name="_Toc46488703"/>
      <w:bookmarkStart w:id="544" w:name="_Toc52574125"/>
      <w:bookmarkStart w:id="545" w:name="_Toc52574211"/>
      <w:bookmarkStart w:id="546" w:name="_Toc90724065"/>
      <w:r w:rsidRPr="001F4300">
        <w:t>4.2.16.2.1</w:t>
      </w:r>
      <w:r w:rsidRPr="001F4300">
        <w:tab/>
      </w:r>
      <w:r w:rsidRPr="001F4300">
        <w:rPr>
          <w:i/>
        </w:rPr>
        <w:t>BandSideLinkEUTRA</w:t>
      </w:r>
      <w:r w:rsidRPr="001F4300">
        <w:t xml:space="preserve"> parameters</w:t>
      </w:r>
      <w:bookmarkEnd w:id="543"/>
      <w:bookmarkEnd w:id="544"/>
      <w:bookmarkEnd w:id="545"/>
      <w:bookmarkEnd w:id="54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547" w:name="_Toc46488704"/>
      <w:bookmarkStart w:id="548" w:name="_Toc52574126"/>
      <w:bookmarkStart w:id="549" w:name="_Toc52574212"/>
      <w:bookmarkStart w:id="550" w:name="_Toc90724066"/>
      <w:r w:rsidRPr="001F4300">
        <w:lastRenderedPageBreak/>
        <w:t>4.2.17</w:t>
      </w:r>
      <w:r w:rsidRPr="001F4300">
        <w:tab/>
        <w:t>SON parameters</w:t>
      </w:r>
      <w:bookmarkEnd w:id="547"/>
      <w:bookmarkEnd w:id="548"/>
      <w:bookmarkEnd w:id="549"/>
      <w:bookmarkEnd w:id="55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551" w:name="_Toc46488705"/>
      <w:bookmarkStart w:id="552" w:name="_Toc52574127"/>
      <w:bookmarkStart w:id="553" w:name="_Toc52574213"/>
      <w:bookmarkStart w:id="554" w:name="_Toc90724067"/>
      <w:r w:rsidRPr="001F4300">
        <w:t>4.2.18</w:t>
      </w:r>
      <w:r w:rsidRPr="001F4300">
        <w:tab/>
        <w:t>UE-based performance measurement parameters</w:t>
      </w:r>
      <w:bookmarkEnd w:id="551"/>
      <w:bookmarkEnd w:id="552"/>
      <w:bookmarkEnd w:id="553"/>
      <w:bookmarkEnd w:id="55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555" w:name="_Toc46488706"/>
      <w:bookmarkStart w:id="556" w:name="_Toc52574128"/>
      <w:bookmarkStart w:id="557" w:name="_Toc52574214"/>
      <w:bookmarkStart w:id="558" w:name="_Toc90724068"/>
      <w:r w:rsidRPr="001F4300">
        <w:lastRenderedPageBreak/>
        <w:t>4.2.19</w:t>
      </w:r>
      <w:r w:rsidRPr="001F4300">
        <w:tab/>
        <w:t>High speed parameters</w:t>
      </w:r>
      <w:bookmarkEnd w:id="555"/>
      <w:bookmarkEnd w:id="556"/>
      <w:bookmarkEnd w:id="557"/>
      <w:bookmarkEnd w:id="5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71006604" w14:textId="77777777" w:rsidR="0036088D" w:rsidRDefault="0036088D" w:rsidP="0036088D">
      <w:pPr>
        <w:rPr>
          <w:ins w:id="559" w:author="RAN2#115-e108" w:date="2021-10-16T16:29:00Z"/>
        </w:rPr>
      </w:pPr>
    </w:p>
    <w:p w14:paraId="3756A5A2" w14:textId="77777777" w:rsidR="0036088D" w:rsidRDefault="0036088D" w:rsidP="0036088D">
      <w:pPr>
        <w:pStyle w:val="Heading3"/>
        <w:rPr>
          <w:ins w:id="560" w:author="RAN2#115-e108" w:date="2021-10-16T16:30:00Z"/>
        </w:rPr>
      </w:pPr>
      <w:ins w:id="561" w:author="RAN2#115-e108" w:date="2021-10-16T16:29:00Z">
        <w:r w:rsidRPr="00F4543C">
          <w:t>4.2.</w:t>
        </w:r>
      </w:ins>
      <w:ins w:id="562" w:author="RAN2#115-e108" w:date="2021-10-16T16:30:00Z">
        <w:r>
          <w:t>xx</w:t>
        </w:r>
      </w:ins>
      <w:ins w:id="563" w:author="RAN2#115-e108" w:date="2021-10-16T16:29:00Z">
        <w:r w:rsidRPr="00F4543C">
          <w:tab/>
        </w:r>
      </w:ins>
      <w:ins w:id="564" w:author="RAN2#115-e108" w:date="2021-10-16T16:30:00Z">
        <w:r>
          <w:t>RedCap</w:t>
        </w:r>
      </w:ins>
      <w:ins w:id="565" w:author="RAN2#115-e108" w:date="2021-10-16T16:29:00Z">
        <w:r w:rsidRPr="00F4543C">
          <w:t xml:space="preserve"> Parameters</w:t>
        </w:r>
      </w:ins>
    </w:p>
    <w:p w14:paraId="0C1EAAB8" w14:textId="2C7A6E7C" w:rsidR="00A45FB7" w:rsidRPr="00F4543C" w:rsidRDefault="00A45FB7" w:rsidP="00A45FB7">
      <w:pPr>
        <w:pStyle w:val="Heading4"/>
        <w:rPr>
          <w:ins w:id="566" w:author="RAN2#117-e107" w:date="2022-03-03T16:40:00Z"/>
        </w:rPr>
      </w:pPr>
      <w:ins w:id="567" w:author="RAN2#117-e107" w:date="2022-03-03T16:40:00Z">
        <w:r w:rsidRPr="00F4543C">
          <w:t>4.2.</w:t>
        </w:r>
        <w:r>
          <w:t>xx</w:t>
        </w:r>
        <w:r w:rsidRPr="00F4543C">
          <w:t>.1</w:t>
        </w:r>
        <w:r w:rsidRPr="00F4543C">
          <w:tab/>
        </w:r>
        <w:r>
          <w:t>Definition of RedCap UE</w:t>
        </w:r>
      </w:ins>
    </w:p>
    <w:p w14:paraId="121D0D33" w14:textId="2E42D132" w:rsidR="0036088D" w:rsidRDefault="0036088D" w:rsidP="0036088D">
      <w:pPr>
        <w:rPr>
          <w:ins w:id="568" w:author="RAN2#115-e108" w:date="2021-10-16T16:30:00Z"/>
        </w:rPr>
      </w:pPr>
      <w:ins w:id="569" w:author="RAN2#115-e108" w:date="2021-10-16T16:30:00Z">
        <w:r>
          <w:t>RedCap UE is the UE with reduced capability:</w:t>
        </w:r>
      </w:ins>
    </w:p>
    <w:p w14:paraId="7F900CBB" w14:textId="6011D246" w:rsidR="0036088D" w:rsidRDefault="0036088D" w:rsidP="0036088D">
      <w:pPr>
        <w:pStyle w:val="B1"/>
        <w:numPr>
          <w:ilvl w:val="0"/>
          <w:numId w:val="44"/>
        </w:numPr>
        <w:overflowPunct/>
        <w:autoSpaceDE/>
        <w:autoSpaceDN/>
        <w:adjustRightInd/>
        <w:textAlignment w:val="auto"/>
        <w:rPr>
          <w:ins w:id="570" w:author="RAN2#115-e108" w:date="2021-10-16T16:30:00Z"/>
          <w:lang w:val="en-US"/>
        </w:rPr>
      </w:pPr>
      <w:ins w:id="571" w:author="RAN2#115-e108" w:date="2021-10-16T16:30:00Z">
        <w:r>
          <w:rPr>
            <w:lang w:val="en-US"/>
          </w:rPr>
          <w:t>T</w:t>
        </w:r>
        <w:r w:rsidRPr="00BA53D3">
          <w:rPr>
            <w:lang w:val="en-US"/>
          </w:rPr>
          <w:t xml:space="preserve">he maximum bandwidth </w:t>
        </w:r>
      </w:ins>
      <w:ins w:id="572" w:author="RAN2#115-e108-1" w:date="2021-10-21T16:09:00Z">
        <w:r>
          <w:rPr>
            <w:lang w:val="en-US"/>
          </w:rPr>
          <w:t xml:space="preserve">is </w:t>
        </w:r>
      </w:ins>
      <w:ins w:id="573" w:author="RAN2#115-e108" w:date="2021-10-16T16:30:00Z">
        <w:r w:rsidRPr="00BA53D3">
          <w:rPr>
            <w:lang w:val="en-US"/>
          </w:rPr>
          <w:t>20 MHz</w:t>
        </w:r>
        <w:r>
          <w:rPr>
            <w:lang w:val="en-US"/>
          </w:rPr>
          <w:t xml:space="preserve"> for FR1</w:t>
        </w:r>
        <w:r w:rsidRPr="00BA53D3">
          <w:rPr>
            <w:lang w:val="en-US"/>
          </w:rPr>
          <w:t xml:space="preserve">, and </w:t>
        </w:r>
      </w:ins>
      <w:ins w:id="574" w:author="RAN2#115-e108-1" w:date="2021-10-21T16:10:00Z">
        <w:r>
          <w:rPr>
            <w:lang w:val="en-US"/>
          </w:rPr>
          <w:t xml:space="preserve">is </w:t>
        </w:r>
      </w:ins>
      <w:ins w:id="575" w:author="RAN2#115-e108" w:date="2021-10-16T16:30:00Z">
        <w:r w:rsidRPr="00BA53D3">
          <w:rPr>
            <w:lang w:val="en-US"/>
          </w:rPr>
          <w:t>100 MHz</w:t>
        </w:r>
        <w:r>
          <w:rPr>
            <w:lang w:val="en-US"/>
          </w:rPr>
          <w:t xml:space="preserve"> for FR2</w:t>
        </w:r>
      </w:ins>
      <w:ins w:id="576" w:author="RAN2#116bis-At105" w:date="2022-01-23T17:57:00Z">
        <w:r w:rsidR="00FB4C0F">
          <w:rPr>
            <w:lang w:val="en-US"/>
          </w:rPr>
          <w:t xml:space="preserve">. </w:t>
        </w:r>
        <w:r w:rsidR="00FB4C0F" w:rsidRPr="00FB4C0F">
          <w:rPr>
            <w:lang w:val="en-US"/>
          </w:rPr>
          <w:t>UE features and corresponding capabilities related to UE bandwidths wider than 20 MHz in FR1 or wider than 100 MHz in FR2 are not supported by RedCap UEs</w:t>
        </w:r>
      </w:ins>
      <w:ins w:id="577" w:author="RAN2#115-e108" w:date="2021-10-16T16:30:00Z">
        <w:r>
          <w:rPr>
            <w:lang w:val="en-US"/>
          </w:rPr>
          <w:t>;</w:t>
        </w:r>
        <w:r w:rsidRPr="002C6435">
          <w:rPr>
            <w:lang w:val="en-US"/>
          </w:rPr>
          <w:t xml:space="preserve"> </w:t>
        </w:r>
      </w:ins>
    </w:p>
    <w:p w14:paraId="54454C68" w14:textId="77777777" w:rsidR="0036088D" w:rsidRDefault="0036088D" w:rsidP="0036088D">
      <w:pPr>
        <w:pStyle w:val="B1"/>
        <w:numPr>
          <w:ilvl w:val="0"/>
          <w:numId w:val="44"/>
        </w:numPr>
        <w:overflowPunct/>
        <w:autoSpaceDE/>
        <w:autoSpaceDN/>
        <w:adjustRightInd/>
        <w:textAlignment w:val="auto"/>
        <w:rPr>
          <w:ins w:id="578" w:author="RAN2#115-e108" w:date="2021-10-16T16:30:00Z"/>
          <w:lang w:val="en-US"/>
        </w:rPr>
      </w:pPr>
      <w:ins w:id="579" w:author="RAN2#115-e108" w:date="2021-10-16T16:30:00Z">
        <w:r>
          <w:rPr>
            <w:lang w:val="en-US"/>
          </w:rPr>
          <w:t>The maximum mandatory supported DRB number is 8;</w:t>
        </w:r>
      </w:ins>
    </w:p>
    <w:p w14:paraId="01910FF8" w14:textId="77777777" w:rsidR="0036088D" w:rsidRDefault="0036088D" w:rsidP="0036088D">
      <w:pPr>
        <w:pStyle w:val="B1"/>
        <w:numPr>
          <w:ilvl w:val="0"/>
          <w:numId w:val="44"/>
        </w:numPr>
        <w:overflowPunct/>
        <w:autoSpaceDE/>
        <w:autoSpaceDN/>
        <w:adjustRightInd/>
        <w:textAlignment w:val="auto"/>
        <w:rPr>
          <w:ins w:id="580" w:author="RAN2#115-e108" w:date="2021-10-16T16:30:00Z"/>
          <w:lang w:val="en-US"/>
        </w:rPr>
      </w:pPr>
      <w:ins w:id="581" w:author="RAN2#115-e108" w:date="2021-10-16T16:30:00Z">
        <w:r>
          <w:rPr>
            <w:lang w:val="en-US"/>
          </w:rPr>
          <w:t xml:space="preserve">The mandatory supported PDCP SN </w:t>
        </w:r>
      </w:ins>
      <w:ins w:id="582" w:author="RAN2#115-e108-1" w:date="2021-10-21T15:45:00Z">
        <w:r>
          <w:rPr>
            <w:lang w:val="en-US"/>
          </w:rPr>
          <w:t xml:space="preserve">length </w:t>
        </w:r>
      </w:ins>
      <w:ins w:id="583" w:author="RAN2#115-e108" w:date="2021-10-16T16:30:00Z">
        <w:r>
          <w:rPr>
            <w:lang w:val="en-US"/>
          </w:rPr>
          <w:t>is 12</w:t>
        </w:r>
      </w:ins>
      <w:ins w:id="584" w:author="RAN2#115-e108-1" w:date="2021-10-21T15:45:00Z">
        <w:r>
          <w:rPr>
            <w:lang w:val="en-US"/>
          </w:rPr>
          <w:t xml:space="preserve"> bits while 18 bits being optional</w:t>
        </w:r>
      </w:ins>
      <w:ins w:id="585" w:author="RAN2#115-e108" w:date="2021-10-16T16:30:00Z">
        <w:r>
          <w:rPr>
            <w:lang w:val="en-US"/>
          </w:rPr>
          <w:t>;</w:t>
        </w:r>
      </w:ins>
    </w:p>
    <w:p w14:paraId="351E5CEF" w14:textId="77777777" w:rsidR="0036088D" w:rsidRPr="00507537" w:rsidRDefault="0036088D" w:rsidP="0036088D">
      <w:pPr>
        <w:pStyle w:val="B1"/>
        <w:numPr>
          <w:ilvl w:val="0"/>
          <w:numId w:val="44"/>
        </w:numPr>
        <w:overflowPunct/>
        <w:autoSpaceDE/>
        <w:autoSpaceDN/>
        <w:adjustRightInd/>
        <w:textAlignment w:val="auto"/>
        <w:rPr>
          <w:ins w:id="586" w:author="RAN2#115-e108" w:date="2021-10-16T16:30:00Z"/>
          <w:lang w:val="en-US"/>
        </w:rPr>
      </w:pPr>
      <w:ins w:id="587" w:author="RAN2#115-e108" w:date="2021-10-16T16:30:00Z">
        <w:r w:rsidRPr="00507537">
          <w:rPr>
            <w:lang w:val="en-US"/>
          </w:rPr>
          <w:t xml:space="preserve">The mandatory supported </w:t>
        </w:r>
        <w:r>
          <w:rPr>
            <w:lang w:val="en-US"/>
          </w:rPr>
          <w:t>RLC AM</w:t>
        </w:r>
        <w:r w:rsidRPr="00507537">
          <w:rPr>
            <w:lang w:val="en-US"/>
          </w:rPr>
          <w:t xml:space="preserve"> SN </w:t>
        </w:r>
      </w:ins>
      <w:ins w:id="588" w:author="RAN2#115-e108-1" w:date="2021-10-21T15:46:00Z">
        <w:r>
          <w:rPr>
            <w:lang w:val="en-US"/>
          </w:rPr>
          <w:t xml:space="preserve">length </w:t>
        </w:r>
      </w:ins>
      <w:ins w:id="589" w:author="RAN2#115-e108" w:date="2021-10-16T16:30:00Z">
        <w:r w:rsidRPr="00507537">
          <w:rPr>
            <w:lang w:val="en-US"/>
          </w:rPr>
          <w:t>is 12</w:t>
        </w:r>
      </w:ins>
      <w:ins w:id="590" w:author="RAN2#115-e108-1" w:date="2021-10-21T15:45:00Z">
        <w:r>
          <w:rPr>
            <w:lang w:val="en-US"/>
          </w:rPr>
          <w:t xml:space="preserve"> bits while 18 bits being optional</w:t>
        </w:r>
      </w:ins>
      <w:ins w:id="591" w:author="RAN2#115-e108" w:date="2021-10-16T16:30:00Z">
        <w:r w:rsidRPr="00507537">
          <w:rPr>
            <w:lang w:val="en-US"/>
          </w:rPr>
          <w:t>;</w:t>
        </w:r>
      </w:ins>
    </w:p>
    <w:p w14:paraId="68E00D5F" w14:textId="18EC5590" w:rsidR="0036088D" w:rsidRPr="00BA53D3" w:rsidRDefault="0036088D" w:rsidP="0036088D">
      <w:pPr>
        <w:pStyle w:val="B1"/>
        <w:numPr>
          <w:ilvl w:val="0"/>
          <w:numId w:val="44"/>
        </w:numPr>
        <w:overflowPunct/>
        <w:autoSpaceDE/>
        <w:autoSpaceDN/>
        <w:adjustRightInd/>
        <w:textAlignment w:val="auto"/>
        <w:rPr>
          <w:ins w:id="592" w:author="RAN2#115-e108" w:date="2021-10-16T16:30:00Z"/>
          <w:lang w:val="en-US"/>
        </w:rPr>
      </w:pPr>
      <w:ins w:id="593"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ins>
      <w:ins w:id="594" w:author="RAN2#116bis-At105" w:date="2022-01-23T17:57:00Z">
        <w:r w:rsidR="00FB4C0F" w:rsidRPr="00FB4C0F">
          <w:rPr>
            <w:lang w:val="en-US"/>
          </w:rPr>
          <w:t>. UE features and corresponding capabilities related to more than 2 UE Rx branches and more than 2 DL MIMO layers, as well as UE features and capabilities related to more than 2 UE Tx branches and more than 2 UL MIMO layers are not supported by RedCap UEs</w:t>
        </w:r>
      </w:ins>
      <w:ins w:id="595" w:author="RAN2#115-e108" w:date="2021-10-16T16:30:00Z">
        <w:r>
          <w:rPr>
            <w:lang w:val="en-US"/>
          </w:rPr>
          <w:t>;</w:t>
        </w:r>
      </w:ins>
    </w:p>
    <w:p w14:paraId="766DE4F7" w14:textId="77777777" w:rsidR="0036088D" w:rsidRDefault="0036088D" w:rsidP="0036088D">
      <w:pPr>
        <w:pStyle w:val="B1"/>
        <w:numPr>
          <w:ilvl w:val="0"/>
          <w:numId w:val="44"/>
        </w:numPr>
        <w:overflowPunct/>
        <w:autoSpaceDE/>
        <w:autoSpaceDN/>
        <w:adjustRightInd/>
        <w:textAlignment w:val="auto"/>
        <w:rPr>
          <w:ins w:id="596" w:author="RAN2#115-e108-1" w:date="2021-10-21T16:03:00Z"/>
          <w:lang w:val="en-US"/>
        </w:rPr>
      </w:pPr>
      <w:ins w:id="597"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RedCap UE is not expected to act as IAB node</w:t>
        </w:r>
        <w:r>
          <w:rPr>
            <w:lang w:val="en-US"/>
          </w:rPr>
          <w:t>)</w:t>
        </w:r>
        <w:r w:rsidRPr="002C6435">
          <w:rPr>
            <w:lang w:val="en-US"/>
          </w:rPr>
          <w:t xml:space="preserve"> related UE features and corresponding capabilities are not supported by RedCap UEs. All other feature groups or components of the feature groups as captured in TR 38.822 [24] as well as capabilities specified in this specification remain applicable for RedCap UEs</w:t>
        </w:r>
      </w:ins>
      <w:ins w:id="598" w:author="RAN2#115-e108-1" w:date="2021-10-21T16:06:00Z">
        <w:r>
          <w:rPr>
            <w:lang w:val="en-US"/>
          </w:rPr>
          <w:t xml:space="preserve"> </w:t>
        </w:r>
      </w:ins>
      <w:ins w:id="599" w:author="RAN2#115-e108-1" w:date="2021-10-21T16:05:00Z">
        <w:r w:rsidRPr="00FD74E8">
          <w:rPr>
            <w:lang w:val="en-US"/>
          </w:rPr>
          <w:t>same as non-RedCap UEs</w:t>
        </w:r>
      </w:ins>
      <w:ins w:id="600" w:author="RAN2#115-e108" w:date="2021-10-16T16:30:00Z">
        <w:r w:rsidRPr="002C6435">
          <w:rPr>
            <w:lang w:val="en-US"/>
          </w:rPr>
          <w:t>, unless indicated otherwise.</w:t>
        </w:r>
      </w:ins>
    </w:p>
    <w:p w14:paraId="70F5CC04" w14:textId="77777777" w:rsidR="0036088D" w:rsidRDefault="0036088D" w:rsidP="0036088D">
      <w:pPr>
        <w:pStyle w:val="EditorsNote"/>
        <w:ind w:left="1704" w:hanging="1420"/>
        <w:rPr>
          <w:ins w:id="601" w:author="RAN2#115-e108-1" w:date="2021-10-21T16:03:00Z"/>
        </w:rPr>
      </w:pPr>
      <w:bookmarkStart w:id="602" w:name="_Hlk85724671"/>
      <w:ins w:id="603" w:author="RAN2#115-e108-1" w:date="2021-10-21T16:03:00Z">
        <w:r>
          <w:t>Editor's Note:</w:t>
        </w:r>
        <w:r>
          <w:tab/>
          <w:t xml:space="preserve">May be updated based on latest RAN1 and RAN4 agreements. </w:t>
        </w:r>
      </w:ins>
    </w:p>
    <w:bookmarkEnd w:id="602"/>
    <w:p w14:paraId="20A0B210" w14:textId="236398C5" w:rsidR="0036088D" w:rsidDel="00D5219D" w:rsidRDefault="0036088D" w:rsidP="0036088D">
      <w:pPr>
        <w:rPr>
          <w:del w:id="604" w:author="RAN2#115-e108-1" w:date="2021-10-21T16:03:00Z"/>
        </w:rPr>
      </w:pPr>
    </w:p>
    <w:p w14:paraId="79730011" w14:textId="74CDE806" w:rsidR="00D5219D" w:rsidRPr="00F4543C" w:rsidRDefault="00D5219D" w:rsidP="00D5219D">
      <w:pPr>
        <w:pStyle w:val="Heading4"/>
        <w:rPr>
          <w:ins w:id="605" w:author="RAN2#116bis-At105" w:date="2022-01-23T18:38:00Z"/>
        </w:rPr>
      </w:pPr>
      <w:ins w:id="606" w:author="RAN2#116bis-At105" w:date="2022-01-23T18:38:00Z">
        <w:r w:rsidRPr="00F4543C">
          <w:lastRenderedPageBreak/>
          <w:t>4.2.</w:t>
        </w:r>
        <w:r>
          <w:t>xx</w:t>
        </w:r>
        <w:r w:rsidRPr="00F4543C">
          <w:t>.</w:t>
        </w:r>
      </w:ins>
      <w:ins w:id="607" w:author="RAN2#117-e107" w:date="2022-03-03T16:41:00Z">
        <w:r w:rsidR="00A45FB7">
          <w:t>2</w:t>
        </w:r>
      </w:ins>
      <w:ins w:id="608" w:author="RAN2#116bis-At105" w:date="2022-01-23T18:38:00Z">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5219D" w:rsidRPr="00F4543C" w14:paraId="3B0C2DC6" w14:textId="77777777" w:rsidTr="00197E07">
        <w:trPr>
          <w:cantSplit/>
          <w:ins w:id="609" w:author="RAN2#116bis-At105" w:date="2022-01-23T18:38:00Z"/>
        </w:trPr>
        <w:tc>
          <w:tcPr>
            <w:tcW w:w="7290" w:type="dxa"/>
          </w:tcPr>
          <w:p w14:paraId="4BD67C91" w14:textId="77777777" w:rsidR="00D5219D" w:rsidRPr="00F4543C" w:rsidRDefault="00D5219D" w:rsidP="00197E07">
            <w:pPr>
              <w:pStyle w:val="TAH"/>
              <w:rPr>
                <w:ins w:id="610" w:author="RAN2#116bis-At105" w:date="2022-01-23T18:38:00Z"/>
                <w:rFonts w:cs="Arial"/>
                <w:szCs w:val="18"/>
              </w:rPr>
            </w:pPr>
            <w:ins w:id="611" w:author="RAN2#116bis-At105" w:date="2022-01-23T18:38:00Z">
              <w:r w:rsidRPr="00F4543C">
                <w:rPr>
                  <w:rFonts w:cs="Arial"/>
                  <w:szCs w:val="18"/>
                </w:rPr>
                <w:t>Definitions for parameters</w:t>
              </w:r>
            </w:ins>
          </w:p>
        </w:tc>
        <w:tc>
          <w:tcPr>
            <w:tcW w:w="720" w:type="dxa"/>
          </w:tcPr>
          <w:p w14:paraId="7E75B232" w14:textId="77777777" w:rsidR="00D5219D" w:rsidRPr="00F4543C" w:rsidRDefault="00D5219D" w:rsidP="00197E07">
            <w:pPr>
              <w:pStyle w:val="TAH"/>
              <w:rPr>
                <w:ins w:id="612" w:author="RAN2#116bis-At105" w:date="2022-01-23T18:38:00Z"/>
                <w:rFonts w:cs="Arial"/>
                <w:szCs w:val="18"/>
              </w:rPr>
            </w:pPr>
            <w:ins w:id="613" w:author="RAN2#116bis-At105" w:date="2022-01-23T18:38:00Z">
              <w:r w:rsidRPr="00F4543C">
                <w:rPr>
                  <w:rFonts w:cs="Arial"/>
                  <w:szCs w:val="18"/>
                </w:rPr>
                <w:t>Per</w:t>
              </w:r>
            </w:ins>
          </w:p>
        </w:tc>
        <w:tc>
          <w:tcPr>
            <w:tcW w:w="630" w:type="dxa"/>
          </w:tcPr>
          <w:p w14:paraId="04421B1C" w14:textId="77777777" w:rsidR="00D5219D" w:rsidRPr="00F4543C" w:rsidRDefault="00D5219D" w:rsidP="00197E07">
            <w:pPr>
              <w:pStyle w:val="TAH"/>
              <w:rPr>
                <w:ins w:id="614" w:author="RAN2#116bis-At105" w:date="2022-01-23T18:38:00Z"/>
                <w:rFonts w:cs="Arial"/>
                <w:szCs w:val="18"/>
              </w:rPr>
            </w:pPr>
            <w:ins w:id="615" w:author="RAN2#116bis-At105" w:date="2022-01-23T18:38:00Z">
              <w:r w:rsidRPr="00F4543C">
                <w:rPr>
                  <w:rFonts w:cs="Arial"/>
                  <w:szCs w:val="18"/>
                </w:rPr>
                <w:t>M</w:t>
              </w:r>
            </w:ins>
          </w:p>
        </w:tc>
        <w:tc>
          <w:tcPr>
            <w:tcW w:w="990" w:type="dxa"/>
          </w:tcPr>
          <w:p w14:paraId="7716A6DC" w14:textId="77777777" w:rsidR="00D5219D" w:rsidRPr="00F4543C" w:rsidRDefault="00D5219D" w:rsidP="00197E07">
            <w:pPr>
              <w:pStyle w:val="TAH"/>
              <w:rPr>
                <w:ins w:id="616" w:author="RAN2#116bis-At105" w:date="2022-01-23T18:38:00Z"/>
                <w:rFonts w:cs="Arial"/>
                <w:szCs w:val="18"/>
              </w:rPr>
            </w:pPr>
            <w:ins w:id="617" w:author="RAN2#116bis-At105" w:date="2022-01-23T18:38:00Z">
              <w:r w:rsidRPr="00F4543C">
                <w:rPr>
                  <w:rFonts w:cs="Arial"/>
                  <w:szCs w:val="18"/>
                </w:rPr>
                <w:t>FDD-TDD DIFF</w:t>
              </w:r>
            </w:ins>
          </w:p>
        </w:tc>
      </w:tr>
      <w:tr w:rsidR="00D5219D" w:rsidRPr="00F4543C" w14:paraId="271474FD" w14:textId="77777777" w:rsidTr="00197E07">
        <w:trPr>
          <w:cantSplit/>
          <w:ins w:id="618" w:author="RAN2#116bis-At105" w:date="2022-01-23T18:38:00Z"/>
        </w:trPr>
        <w:tc>
          <w:tcPr>
            <w:tcW w:w="7290" w:type="dxa"/>
          </w:tcPr>
          <w:p w14:paraId="5D44D57A" w14:textId="29CCF4B6" w:rsidR="00D5219D" w:rsidRDefault="00B63307" w:rsidP="00197E07">
            <w:pPr>
              <w:pStyle w:val="TAL"/>
              <w:rPr>
                <w:ins w:id="619" w:author="RAN2#116bis-At105" w:date="2022-01-23T18:38:00Z"/>
                <w:rFonts w:cs="Arial"/>
                <w:b/>
                <w:bCs/>
                <w:i/>
                <w:iCs/>
                <w:szCs w:val="18"/>
              </w:rPr>
            </w:pPr>
            <w:ins w:id="620" w:author="RAN2#116bis-At105" w:date="2022-01-23T18:39:00Z">
              <w:r w:rsidRPr="00B63307">
                <w:rPr>
                  <w:rFonts w:cs="Arial"/>
                  <w:b/>
                  <w:bCs/>
                  <w:i/>
                  <w:iCs/>
                  <w:szCs w:val="18"/>
                </w:rPr>
                <w:t>supportOf16DRB</w:t>
              </w:r>
            </w:ins>
            <w:ins w:id="621" w:author="RAN2#116bis-post105" w:date="2022-01-28T09:57:00Z">
              <w:r w:rsidR="000F6B25">
                <w:rPr>
                  <w:rFonts w:cs="Arial"/>
                  <w:b/>
                  <w:bCs/>
                  <w:i/>
                  <w:iCs/>
                  <w:szCs w:val="18"/>
                </w:rPr>
                <w:t>-RedCap</w:t>
              </w:r>
            </w:ins>
            <w:ins w:id="622" w:author="RAN2#116bis-At105" w:date="2022-01-23T18:39:00Z">
              <w:r w:rsidRPr="00B63307">
                <w:rPr>
                  <w:rFonts w:cs="Arial"/>
                  <w:b/>
                  <w:bCs/>
                  <w:i/>
                  <w:iCs/>
                  <w:szCs w:val="18"/>
                </w:rPr>
                <w:t>-r17</w:t>
              </w:r>
            </w:ins>
          </w:p>
          <w:p w14:paraId="34BE8D47" w14:textId="7EB98E5A" w:rsidR="00D5219D" w:rsidRPr="00F4543C" w:rsidRDefault="00D5219D" w:rsidP="00197E07">
            <w:pPr>
              <w:pStyle w:val="TAL"/>
              <w:rPr>
                <w:ins w:id="623" w:author="RAN2#116bis-At105" w:date="2022-01-23T18:38:00Z"/>
              </w:rPr>
            </w:pPr>
            <w:ins w:id="624" w:author="RAN2#116bis-At105" w:date="2022-01-23T18:38:00Z">
              <w:r w:rsidRPr="001C6F6F">
                <w:rPr>
                  <w:rFonts w:cs="Arial"/>
                  <w:szCs w:val="18"/>
                </w:rPr>
                <w:t>Indicates whether the RedCap UE supports 1</w:t>
              </w:r>
            </w:ins>
            <w:ins w:id="625" w:author="RAN2#116bis-At105" w:date="2022-01-23T18:40:00Z">
              <w:r w:rsidR="00B63307">
                <w:rPr>
                  <w:rFonts w:cs="Arial"/>
                  <w:szCs w:val="18"/>
                </w:rPr>
                <w:t>6</w:t>
              </w:r>
            </w:ins>
            <w:ins w:id="626" w:author="RAN2#116bis-At105" w:date="2022-01-23T18:38:00Z">
              <w:r w:rsidRPr="001C6F6F">
                <w:rPr>
                  <w:rFonts w:cs="Arial"/>
                  <w:szCs w:val="18"/>
                </w:rPr>
                <w:t xml:space="preserve"> </w:t>
              </w:r>
            </w:ins>
            <w:ins w:id="627" w:author="RAN2#116bis-At105" w:date="2022-01-23T18:40:00Z">
              <w:r w:rsidR="00B63307">
                <w:rPr>
                  <w:rFonts w:cs="Arial"/>
                  <w:szCs w:val="18"/>
                </w:rPr>
                <w:t>DRBs</w:t>
              </w:r>
            </w:ins>
            <w:ins w:id="628" w:author="RAN2#116bis-At105" w:date="2022-01-23T18:38:00Z">
              <w:r w:rsidRPr="001C6F6F">
                <w:rPr>
                  <w:rFonts w:cs="Arial"/>
                  <w:szCs w:val="18"/>
                </w:rPr>
                <w:t>. This capability is only applicable for RedCap UEs.</w:t>
              </w:r>
            </w:ins>
          </w:p>
        </w:tc>
        <w:tc>
          <w:tcPr>
            <w:tcW w:w="720" w:type="dxa"/>
          </w:tcPr>
          <w:p w14:paraId="0D3E9C1C" w14:textId="77777777" w:rsidR="00D5219D" w:rsidRPr="00F4543C" w:rsidRDefault="00D5219D" w:rsidP="00197E07">
            <w:pPr>
              <w:pStyle w:val="TAL"/>
              <w:jc w:val="center"/>
              <w:rPr>
                <w:ins w:id="629" w:author="RAN2#116bis-At105" w:date="2022-01-23T18:38:00Z"/>
              </w:rPr>
            </w:pPr>
            <w:ins w:id="630" w:author="RAN2#116bis-At105" w:date="2022-01-23T18:38:00Z">
              <w:r w:rsidRPr="00F4543C">
                <w:rPr>
                  <w:rFonts w:cs="Arial"/>
                  <w:szCs w:val="18"/>
                </w:rPr>
                <w:t>UE</w:t>
              </w:r>
            </w:ins>
          </w:p>
        </w:tc>
        <w:tc>
          <w:tcPr>
            <w:tcW w:w="630" w:type="dxa"/>
          </w:tcPr>
          <w:p w14:paraId="35F7A44E" w14:textId="77777777" w:rsidR="00D5219D" w:rsidRPr="00F4543C" w:rsidRDefault="00D5219D" w:rsidP="00197E07">
            <w:pPr>
              <w:pStyle w:val="TAL"/>
              <w:jc w:val="center"/>
              <w:rPr>
                <w:ins w:id="631" w:author="RAN2#116bis-At105" w:date="2022-01-23T18:38:00Z"/>
              </w:rPr>
            </w:pPr>
            <w:ins w:id="632" w:author="RAN2#116bis-At105" w:date="2022-01-23T18:38:00Z">
              <w:r w:rsidRPr="00F4543C">
                <w:rPr>
                  <w:rFonts w:cs="Arial"/>
                  <w:szCs w:val="18"/>
                </w:rPr>
                <w:t>No</w:t>
              </w:r>
            </w:ins>
          </w:p>
        </w:tc>
        <w:tc>
          <w:tcPr>
            <w:tcW w:w="990" w:type="dxa"/>
          </w:tcPr>
          <w:p w14:paraId="78671EC5" w14:textId="77777777" w:rsidR="00D5219D" w:rsidRPr="00F4543C" w:rsidRDefault="00D5219D" w:rsidP="00197E07">
            <w:pPr>
              <w:pStyle w:val="TAL"/>
              <w:jc w:val="center"/>
              <w:rPr>
                <w:ins w:id="633" w:author="RAN2#116bis-At105" w:date="2022-01-23T18:38:00Z"/>
              </w:rPr>
            </w:pPr>
            <w:ins w:id="634" w:author="RAN2#116bis-At105" w:date="2022-01-23T18:38:00Z">
              <w:r w:rsidRPr="00F4543C">
                <w:rPr>
                  <w:rFonts w:cs="Arial"/>
                  <w:szCs w:val="18"/>
                </w:rPr>
                <w:t>No</w:t>
              </w:r>
            </w:ins>
          </w:p>
        </w:tc>
      </w:tr>
      <w:tr w:rsidR="00B63307" w:rsidRPr="00F4543C" w14:paraId="00BF9D88" w14:textId="77777777" w:rsidTr="00197E07">
        <w:trPr>
          <w:cantSplit/>
          <w:ins w:id="635" w:author="RAN2#116bis-At105" w:date="2022-01-23T18:39:00Z"/>
        </w:trPr>
        <w:tc>
          <w:tcPr>
            <w:tcW w:w="7290" w:type="dxa"/>
          </w:tcPr>
          <w:p w14:paraId="33875863" w14:textId="7C1E53DD" w:rsidR="00B63307" w:rsidRDefault="00B63307" w:rsidP="00B63307">
            <w:pPr>
              <w:pStyle w:val="TAL"/>
              <w:rPr>
                <w:ins w:id="636" w:author="RAN2#116bis-At105" w:date="2022-01-23T18:39:00Z"/>
                <w:rFonts w:cs="Arial"/>
                <w:b/>
                <w:bCs/>
                <w:i/>
                <w:iCs/>
                <w:szCs w:val="18"/>
              </w:rPr>
            </w:pPr>
            <w:ins w:id="637" w:author="RAN2#116bis-At105" w:date="2022-01-23T18:39:00Z">
              <w:r w:rsidRPr="00D5219D">
                <w:rPr>
                  <w:rFonts w:cs="Arial"/>
                  <w:b/>
                  <w:bCs/>
                  <w:i/>
                  <w:iCs/>
                  <w:szCs w:val="18"/>
                </w:rPr>
                <w:t>supportOfRedCap-r17</w:t>
              </w:r>
            </w:ins>
          </w:p>
          <w:p w14:paraId="47CCEDE8" w14:textId="71EDC01F" w:rsidR="00B63307" w:rsidRDefault="00B63307" w:rsidP="00B63307">
            <w:pPr>
              <w:pStyle w:val="TAL"/>
              <w:rPr>
                <w:ins w:id="638" w:author="RAN2#116bis-At105" w:date="2022-01-23T18:47:00Z"/>
                <w:rFonts w:cs="Arial"/>
                <w:szCs w:val="18"/>
              </w:rPr>
            </w:pPr>
            <w:ins w:id="639" w:author="RAN2#116bis-At105" w:date="2022-01-23T18:39:00Z">
              <w:r w:rsidRPr="001C6F6F">
                <w:rPr>
                  <w:rFonts w:cs="Arial"/>
                  <w:szCs w:val="18"/>
                </w:rPr>
                <w:t xml:space="preserve">Indicates </w:t>
              </w:r>
            </w:ins>
            <w:ins w:id="640" w:author="RAN2#116bis-At105" w:date="2022-01-23T18:44:00Z">
              <w:r>
                <w:rPr>
                  <w:rFonts w:cs="Arial"/>
                  <w:szCs w:val="18"/>
                </w:rPr>
                <w:t xml:space="preserve">that </w:t>
              </w:r>
            </w:ins>
            <w:ins w:id="641" w:author="RAN2#116bis-At105" w:date="2022-01-23T18:39:00Z">
              <w:r w:rsidRPr="001C6F6F">
                <w:rPr>
                  <w:rFonts w:cs="Arial"/>
                  <w:szCs w:val="18"/>
                </w:rPr>
                <w:t>the</w:t>
              </w:r>
            </w:ins>
            <w:ins w:id="642" w:author="RAN2#116bis-At105" w:date="2022-01-23T18:42:00Z">
              <w:r>
                <w:rPr>
                  <w:rFonts w:cs="Arial"/>
                  <w:szCs w:val="18"/>
                </w:rPr>
                <w:t xml:space="preserve"> UE is a</w:t>
              </w:r>
            </w:ins>
            <w:ins w:id="643" w:author="RAN2#116bis-At105" w:date="2022-01-23T18:39:00Z">
              <w:r w:rsidRPr="001C6F6F">
                <w:rPr>
                  <w:rFonts w:cs="Arial"/>
                  <w:szCs w:val="18"/>
                </w:rPr>
                <w:t xml:space="preserve"> RedCap UE</w:t>
              </w:r>
            </w:ins>
            <w:ins w:id="644" w:author="RAN2#116bis-At105" w:date="2022-01-23T18:47:00Z">
              <w:r>
                <w:rPr>
                  <w:rFonts w:cs="Arial"/>
                  <w:szCs w:val="18"/>
                </w:rPr>
                <w:t xml:space="preserve"> with </w:t>
              </w:r>
            </w:ins>
            <w:ins w:id="645" w:author="RAN2#116bis-At105" w:date="2022-01-23T19:24:00Z">
              <w:r w:rsidR="0042757F" w:rsidRPr="0042757F">
                <w:rPr>
                  <w:rFonts w:cs="Arial"/>
                  <w:szCs w:val="18"/>
                </w:rPr>
                <w:t xml:space="preserve">comprised of </w:t>
              </w:r>
            </w:ins>
            <w:ins w:id="646" w:author="RAN2#116bis-post105" w:date="2022-01-27T20:12:00Z">
              <w:r w:rsidR="00081B67">
                <w:rPr>
                  <w:rFonts w:cs="Arial"/>
                  <w:szCs w:val="18"/>
                </w:rPr>
                <w:t xml:space="preserve">at least </w:t>
              </w:r>
            </w:ins>
            <w:ins w:id="647" w:author="RAN2#116bis-At105" w:date="2022-01-23T19:24:00Z">
              <w:r w:rsidR="0042757F" w:rsidRPr="0042757F">
                <w:rPr>
                  <w:rFonts w:cs="Arial"/>
                  <w:szCs w:val="18"/>
                </w:rPr>
                <w:t>the following functional components</w:t>
              </w:r>
            </w:ins>
            <w:ins w:id="648" w:author="RAN2#116bis-At105" w:date="2022-01-23T18:47:00Z">
              <w:r>
                <w:rPr>
                  <w:rFonts w:cs="Arial"/>
                  <w:szCs w:val="18"/>
                </w:rPr>
                <w:t>:</w:t>
              </w:r>
            </w:ins>
          </w:p>
          <w:p w14:paraId="35DE1F35" w14:textId="4C76999B" w:rsidR="00B63307" w:rsidRPr="00B63307" w:rsidRDefault="00B63307" w:rsidP="00B63307">
            <w:pPr>
              <w:pStyle w:val="TAL"/>
              <w:numPr>
                <w:ilvl w:val="0"/>
                <w:numId w:val="44"/>
              </w:numPr>
              <w:rPr>
                <w:ins w:id="649" w:author="RAN2#116bis-At105" w:date="2022-01-23T18:47:00Z"/>
                <w:rFonts w:cs="Arial"/>
                <w:szCs w:val="18"/>
              </w:rPr>
            </w:pPr>
            <w:ins w:id="650" w:author="RAN2#116bis-At105" w:date="2022-01-23T18:47:00Z">
              <w:r w:rsidRPr="00B63307">
                <w:rPr>
                  <w:rFonts w:cs="Arial"/>
                  <w:szCs w:val="18"/>
                </w:rPr>
                <w:t>Maximum FR1 RedCap UE bandwidth is 20 MHz</w:t>
              </w:r>
              <w:r>
                <w:rPr>
                  <w:rFonts w:cs="Arial"/>
                  <w:szCs w:val="18"/>
                </w:rPr>
                <w:t>;</w:t>
              </w:r>
            </w:ins>
          </w:p>
          <w:p w14:paraId="256006FA" w14:textId="6C1E4421" w:rsidR="00B63307" w:rsidRPr="00B63307" w:rsidRDefault="00B63307" w:rsidP="00B63307">
            <w:pPr>
              <w:pStyle w:val="TAL"/>
              <w:numPr>
                <w:ilvl w:val="0"/>
                <w:numId w:val="44"/>
              </w:numPr>
              <w:rPr>
                <w:ins w:id="651" w:author="RAN2#116bis-At105" w:date="2022-01-23T18:47:00Z"/>
                <w:rFonts w:cs="Arial"/>
                <w:szCs w:val="18"/>
              </w:rPr>
            </w:pPr>
            <w:ins w:id="652" w:author="RAN2#116bis-At105" w:date="2022-01-23T18:47:00Z">
              <w:r w:rsidRPr="00B63307">
                <w:rPr>
                  <w:rFonts w:cs="Arial"/>
                  <w:szCs w:val="18"/>
                </w:rPr>
                <w:t>Maximum FR2 RedCap UE bandwidth is 100 MHz</w:t>
              </w:r>
            </w:ins>
            <w:ins w:id="653" w:author="RAN2#116bis-At105" w:date="2022-01-23T18:48:00Z">
              <w:r>
                <w:rPr>
                  <w:rFonts w:cs="Arial"/>
                  <w:szCs w:val="18"/>
                </w:rPr>
                <w:t>;</w:t>
              </w:r>
            </w:ins>
          </w:p>
          <w:p w14:paraId="7C000A12" w14:textId="4131A57C" w:rsidR="00B63307" w:rsidRDefault="00B63307" w:rsidP="00D63871">
            <w:pPr>
              <w:pStyle w:val="TAL"/>
              <w:numPr>
                <w:ilvl w:val="0"/>
                <w:numId w:val="44"/>
              </w:numPr>
              <w:rPr>
                <w:ins w:id="654" w:author="RAN2#116bis-At105" w:date="2022-01-23T18:47:00Z"/>
                <w:rFonts w:cs="Arial"/>
                <w:szCs w:val="18"/>
              </w:rPr>
            </w:pPr>
            <w:ins w:id="655" w:author="RAN2#116bis-At105" w:date="2022-01-23T18:48:00Z">
              <w:r w:rsidRPr="00B63307">
                <w:rPr>
                  <w:rFonts w:cs="Arial"/>
                  <w:szCs w:val="18"/>
                </w:rPr>
                <w:t xml:space="preserve">Support of RedCap early indication based on Msg1, MsgA and Msg3 for </w:t>
              </w:r>
            </w:ins>
            <w:ins w:id="656" w:author="RAN2#117-e107" w:date="2022-03-03T16:40:00Z">
              <w:r w:rsidR="00A45FB7" w:rsidRPr="00A45FB7">
                <w:rPr>
                  <w:rFonts w:cs="Arial"/>
                  <w:szCs w:val="18"/>
                </w:rPr>
                <w:t>random access</w:t>
              </w:r>
            </w:ins>
            <w:ins w:id="657" w:author="RAN2#116bis-At105" w:date="2022-01-23T18:48:00Z">
              <w:r>
                <w:rPr>
                  <w:rFonts w:cs="Arial"/>
                  <w:szCs w:val="18"/>
                </w:rPr>
                <w:t>;</w:t>
              </w:r>
            </w:ins>
          </w:p>
          <w:p w14:paraId="24629154" w14:textId="2337CE8E" w:rsidR="00B63307" w:rsidRDefault="00B63307" w:rsidP="00B63307">
            <w:pPr>
              <w:pStyle w:val="TAL"/>
              <w:rPr>
                <w:ins w:id="658" w:author="RAN2#116bis-At105" w:date="2022-01-23T18:45:00Z"/>
                <w:rFonts w:cs="Arial"/>
                <w:szCs w:val="18"/>
              </w:rPr>
            </w:pPr>
            <w:ins w:id="659" w:author="RAN2#116bis-At105" w:date="2022-01-23T18:46:00Z">
              <w:r>
                <w:rPr>
                  <w:rFonts w:cs="Arial"/>
                  <w:szCs w:val="18"/>
                </w:rPr>
                <w:t xml:space="preserve">A RedCap UE shall always </w:t>
              </w:r>
            </w:ins>
            <w:ins w:id="660" w:author="RAN2#116bis-post105" w:date="2022-01-27T20:13:00Z">
              <w:r w:rsidR="00081B67">
                <w:rPr>
                  <w:rFonts w:cs="Arial"/>
                  <w:szCs w:val="18"/>
                </w:rPr>
                <w:t>set</w:t>
              </w:r>
            </w:ins>
            <w:ins w:id="661" w:author="RAN2#116bis-At105" w:date="2022-01-23T18:46:00Z">
              <w:r>
                <w:rPr>
                  <w:rFonts w:cs="Arial"/>
                  <w:szCs w:val="18"/>
                </w:rPr>
                <w:t xml:space="preserve"> the capability</w:t>
              </w:r>
            </w:ins>
            <w:ins w:id="662" w:author="RAN2#116bis-post105" w:date="2022-01-27T20:13:00Z">
              <w:r w:rsidR="00081B67">
                <w:rPr>
                  <w:rFonts w:cs="Arial"/>
                  <w:szCs w:val="18"/>
                </w:rPr>
                <w:t xml:space="preserve"> to “1”</w:t>
              </w:r>
            </w:ins>
            <w:ins w:id="663" w:author="RAN2#116bis-At105" w:date="2022-01-23T18:46:00Z">
              <w:r>
                <w:rPr>
                  <w:rFonts w:cs="Arial"/>
                  <w:szCs w:val="18"/>
                </w:rPr>
                <w:t xml:space="preserve">. </w:t>
              </w:r>
            </w:ins>
          </w:p>
          <w:p w14:paraId="083C2FC4" w14:textId="3B0FC646" w:rsidR="00B63307" w:rsidRPr="00B63307" w:rsidRDefault="00B63307" w:rsidP="00B63307">
            <w:pPr>
              <w:pStyle w:val="TAL"/>
              <w:rPr>
                <w:ins w:id="664" w:author="RAN2#116bis-At105" w:date="2022-01-23T18:39:00Z"/>
                <w:rFonts w:cs="Arial"/>
                <w:b/>
                <w:bCs/>
                <w:i/>
                <w:iCs/>
                <w:szCs w:val="18"/>
              </w:rPr>
            </w:pPr>
          </w:p>
        </w:tc>
        <w:tc>
          <w:tcPr>
            <w:tcW w:w="720" w:type="dxa"/>
          </w:tcPr>
          <w:p w14:paraId="08013977" w14:textId="161D81CB" w:rsidR="00B63307" w:rsidRPr="00F4543C" w:rsidRDefault="00B63307" w:rsidP="00B63307">
            <w:pPr>
              <w:pStyle w:val="TAL"/>
              <w:jc w:val="center"/>
              <w:rPr>
                <w:ins w:id="665" w:author="RAN2#116bis-At105" w:date="2022-01-23T18:39:00Z"/>
                <w:rFonts w:cs="Arial"/>
                <w:szCs w:val="18"/>
              </w:rPr>
            </w:pPr>
            <w:ins w:id="666" w:author="RAN2#116bis-At105" w:date="2022-01-23T18:39:00Z">
              <w:r w:rsidRPr="00F4543C">
                <w:rPr>
                  <w:rFonts w:cs="Arial"/>
                  <w:szCs w:val="18"/>
                </w:rPr>
                <w:t>UE</w:t>
              </w:r>
            </w:ins>
          </w:p>
        </w:tc>
        <w:tc>
          <w:tcPr>
            <w:tcW w:w="630" w:type="dxa"/>
          </w:tcPr>
          <w:p w14:paraId="320633BE" w14:textId="0508F3FC" w:rsidR="00B63307" w:rsidRPr="00F4543C" w:rsidRDefault="00B63307" w:rsidP="00B63307">
            <w:pPr>
              <w:pStyle w:val="TAL"/>
              <w:jc w:val="center"/>
              <w:rPr>
                <w:ins w:id="667" w:author="RAN2#116bis-At105" w:date="2022-01-23T18:39:00Z"/>
                <w:rFonts w:cs="Arial"/>
                <w:szCs w:val="18"/>
              </w:rPr>
            </w:pPr>
            <w:ins w:id="668" w:author="RAN2#116bis-At105" w:date="2022-01-23T18:39:00Z">
              <w:r w:rsidRPr="00F4543C">
                <w:rPr>
                  <w:rFonts w:cs="Arial"/>
                  <w:szCs w:val="18"/>
                </w:rPr>
                <w:t>No</w:t>
              </w:r>
            </w:ins>
          </w:p>
        </w:tc>
        <w:tc>
          <w:tcPr>
            <w:tcW w:w="990" w:type="dxa"/>
          </w:tcPr>
          <w:p w14:paraId="32FBCBA1" w14:textId="4384B69B" w:rsidR="00B63307" w:rsidRPr="00F4543C" w:rsidRDefault="00B63307" w:rsidP="00B63307">
            <w:pPr>
              <w:pStyle w:val="TAL"/>
              <w:jc w:val="center"/>
              <w:rPr>
                <w:ins w:id="669" w:author="RAN2#116bis-At105" w:date="2022-01-23T18:39:00Z"/>
                <w:rFonts w:cs="Arial"/>
                <w:szCs w:val="18"/>
              </w:rPr>
            </w:pPr>
            <w:ins w:id="670" w:author="RAN2#116bis-At105" w:date="2022-01-23T18:39:00Z">
              <w:r w:rsidRPr="00F4543C">
                <w:rPr>
                  <w:rFonts w:cs="Arial"/>
                  <w:szCs w:val="18"/>
                </w:rPr>
                <w:t>No</w:t>
              </w:r>
            </w:ins>
          </w:p>
        </w:tc>
      </w:tr>
    </w:tbl>
    <w:p w14:paraId="3EE8863F" w14:textId="77777777" w:rsidR="00D5219D" w:rsidRPr="00FD74E8" w:rsidRDefault="00D5219D" w:rsidP="0036088D">
      <w:pPr>
        <w:rPr>
          <w:ins w:id="671" w:author="RAN2#116bis-At105" w:date="2022-01-23T18:38:00Z"/>
        </w:rPr>
      </w:pPr>
    </w:p>
    <w:p w14:paraId="4FDBC5FC" w14:textId="20C4588C" w:rsidR="0036088D" w:rsidRPr="00F4543C" w:rsidRDefault="0036088D" w:rsidP="0036088D">
      <w:pPr>
        <w:pStyle w:val="Heading4"/>
        <w:rPr>
          <w:ins w:id="672" w:author="RAN2#115-e108" w:date="2021-10-16T16:30:00Z"/>
        </w:rPr>
      </w:pPr>
      <w:ins w:id="673" w:author="RAN2#115-e108" w:date="2021-10-16T16:30:00Z">
        <w:r w:rsidRPr="00F4543C">
          <w:t>4.2.</w:t>
        </w:r>
        <w:r>
          <w:t>xx</w:t>
        </w:r>
        <w:r w:rsidRPr="00F4543C">
          <w:t>.</w:t>
        </w:r>
      </w:ins>
      <w:ins w:id="674" w:author="RAN2#117-e107" w:date="2022-03-03T16:41:00Z">
        <w:r w:rsidR="00A45FB7">
          <w:t>3</w:t>
        </w:r>
      </w:ins>
      <w:ins w:id="675" w:author="RAN2#115-e108" w:date="2021-10-16T16:30:00Z">
        <w:r w:rsidRPr="00F4543C">
          <w:tab/>
        </w:r>
      </w:ins>
      <w:ins w:id="676" w:author="RAN2#115-e108" w:date="2021-10-16T16:31:00Z">
        <w:r>
          <w:t xml:space="preserve">PDCP </w:t>
        </w:r>
      </w:ins>
      <w:ins w:id="677"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63E78138" w14:textId="77777777" w:rsidTr="00E12204">
        <w:trPr>
          <w:cantSplit/>
          <w:ins w:id="678" w:author="RAN2#115-e108" w:date="2021-10-16T16:29:00Z"/>
        </w:trPr>
        <w:tc>
          <w:tcPr>
            <w:tcW w:w="7290" w:type="dxa"/>
          </w:tcPr>
          <w:p w14:paraId="3D473AE6" w14:textId="77777777" w:rsidR="0036088D" w:rsidRPr="00F4543C" w:rsidRDefault="0036088D" w:rsidP="00E12204">
            <w:pPr>
              <w:pStyle w:val="TAH"/>
              <w:rPr>
                <w:ins w:id="679" w:author="RAN2#115-e108" w:date="2021-10-16T16:29:00Z"/>
                <w:rFonts w:cs="Arial"/>
                <w:szCs w:val="18"/>
              </w:rPr>
            </w:pPr>
            <w:ins w:id="680" w:author="RAN2#115-e108" w:date="2021-10-16T16:29:00Z">
              <w:r w:rsidRPr="00F4543C">
                <w:rPr>
                  <w:rFonts w:cs="Arial"/>
                  <w:szCs w:val="18"/>
                </w:rPr>
                <w:t>Definitions for parameters</w:t>
              </w:r>
            </w:ins>
          </w:p>
        </w:tc>
        <w:tc>
          <w:tcPr>
            <w:tcW w:w="720" w:type="dxa"/>
          </w:tcPr>
          <w:p w14:paraId="70AB6809" w14:textId="77777777" w:rsidR="0036088D" w:rsidRPr="00F4543C" w:rsidRDefault="0036088D" w:rsidP="00E12204">
            <w:pPr>
              <w:pStyle w:val="TAH"/>
              <w:rPr>
                <w:ins w:id="681" w:author="RAN2#115-e108" w:date="2021-10-16T16:29:00Z"/>
                <w:rFonts w:cs="Arial"/>
                <w:szCs w:val="18"/>
              </w:rPr>
            </w:pPr>
            <w:ins w:id="682" w:author="RAN2#115-e108" w:date="2021-10-16T16:29:00Z">
              <w:r w:rsidRPr="00F4543C">
                <w:rPr>
                  <w:rFonts w:cs="Arial"/>
                  <w:szCs w:val="18"/>
                </w:rPr>
                <w:t>Per</w:t>
              </w:r>
            </w:ins>
          </w:p>
        </w:tc>
        <w:tc>
          <w:tcPr>
            <w:tcW w:w="630" w:type="dxa"/>
          </w:tcPr>
          <w:p w14:paraId="7AC32357" w14:textId="77777777" w:rsidR="0036088D" w:rsidRPr="00F4543C" w:rsidRDefault="0036088D" w:rsidP="00E12204">
            <w:pPr>
              <w:pStyle w:val="TAH"/>
              <w:rPr>
                <w:ins w:id="683" w:author="RAN2#115-e108" w:date="2021-10-16T16:29:00Z"/>
                <w:rFonts w:cs="Arial"/>
                <w:szCs w:val="18"/>
              </w:rPr>
            </w:pPr>
            <w:ins w:id="684" w:author="RAN2#115-e108" w:date="2021-10-16T16:29:00Z">
              <w:r w:rsidRPr="00F4543C">
                <w:rPr>
                  <w:rFonts w:cs="Arial"/>
                  <w:szCs w:val="18"/>
                </w:rPr>
                <w:t>M</w:t>
              </w:r>
            </w:ins>
          </w:p>
        </w:tc>
        <w:tc>
          <w:tcPr>
            <w:tcW w:w="990" w:type="dxa"/>
          </w:tcPr>
          <w:p w14:paraId="2B2FCD66" w14:textId="77777777" w:rsidR="0036088D" w:rsidRPr="00F4543C" w:rsidRDefault="0036088D" w:rsidP="00E12204">
            <w:pPr>
              <w:pStyle w:val="TAH"/>
              <w:rPr>
                <w:ins w:id="685" w:author="RAN2#115-e108" w:date="2021-10-16T16:29:00Z"/>
                <w:rFonts w:cs="Arial"/>
                <w:szCs w:val="18"/>
              </w:rPr>
            </w:pPr>
            <w:ins w:id="686" w:author="RAN2#115-e108" w:date="2021-10-16T16:29:00Z">
              <w:r w:rsidRPr="00F4543C">
                <w:rPr>
                  <w:rFonts w:cs="Arial"/>
                  <w:szCs w:val="18"/>
                </w:rPr>
                <w:t>FDD-TDD DIFF</w:t>
              </w:r>
            </w:ins>
          </w:p>
        </w:tc>
      </w:tr>
      <w:tr w:rsidR="0036088D" w:rsidRPr="00F4543C" w14:paraId="6D391A9F" w14:textId="77777777" w:rsidTr="00E12204">
        <w:trPr>
          <w:cantSplit/>
          <w:ins w:id="687" w:author="RAN2#115-e108" w:date="2021-10-16T16:29:00Z"/>
        </w:trPr>
        <w:tc>
          <w:tcPr>
            <w:tcW w:w="7290" w:type="dxa"/>
          </w:tcPr>
          <w:p w14:paraId="43551FE7" w14:textId="77777777" w:rsidR="0036088D" w:rsidRDefault="0036088D" w:rsidP="00E12204">
            <w:pPr>
              <w:pStyle w:val="TAL"/>
              <w:rPr>
                <w:ins w:id="688" w:author="RAN2#115-e108" w:date="2021-10-16T16:31:00Z"/>
                <w:rFonts w:cs="Arial"/>
                <w:b/>
                <w:bCs/>
                <w:i/>
                <w:iCs/>
                <w:szCs w:val="18"/>
              </w:rPr>
            </w:pPr>
            <w:ins w:id="689" w:author="RAN2#115-e108" w:date="2021-10-16T16:31:00Z">
              <w:r w:rsidRPr="001C6F6F">
                <w:rPr>
                  <w:rFonts w:cs="Arial"/>
                  <w:b/>
                  <w:bCs/>
                  <w:i/>
                  <w:iCs/>
                  <w:szCs w:val="18"/>
                </w:rPr>
                <w:t>longSN-RedCap-r17</w:t>
              </w:r>
            </w:ins>
          </w:p>
          <w:p w14:paraId="33B5C399" w14:textId="308C8397" w:rsidR="0036088D" w:rsidRPr="00F4543C" w:rsidRDefault="0036088D" w:rsidP="00E12204">
            <w:pPr>
              <w:pStyle w:val="TAL"/>
              <w:rPr>
                <w:ins w:id="690" w:author="RAN2#115-e108" w:date="2021-10-16T16:29:00Z"/>
              </w:rPr>
            </w:pPr>
            <w:ins w:id="691" w:author="RAN2#115-e108" w:date="2021-10-16T16:31:00Z">
              <w:r w:rsidRPr="001C6F6F">
                <w:rPr>
                  <w:rFonts w:cs="Arial"/>
                  <w:szCs w:val="18"/>
                </w:rPr>
                <w:t>Indicates whether the RedCap UE supports 18 bit length of PDCP sequence number. This capability is only applicable for RedCap UEs.</w:t>
              </w:r>
            </w:ins>
          </w:p>
        </w:tc>
        <w:tc>
          <w:tcPr>
            <w:tcW w:w="720" w:type="dxa"/>
          </w:tcPr>
          <w:p w14:paraId="5F1DA6E3" w14:textId="77777777" w:rsidR="0036088D" w:rsidRPr="00F4543C" w:rsidRDefault="0036088D" w:rsidP="00E12204">
            <w:pPr>
              <w:pStyle w:val="TAL"/>
              <w:jc w:val="center"/>
              <w:rPr>
                <w:ins w:id="692" w:author="RAN2#115-e108" w:date="2021-10-16T16:29:00Z"/>
              </w:rPr>
            </w:pPr>
            <w:ins w:id="693" w:author="RAN2#115-e108" w:date="2021-10-16T16:29:00Z">
              <w:r w:rsidRPr="00F4543C">
                <w:rPr>
                  <w:rFonts w:cs="Arial"/>
                  <w:szCs w:val="18"/>
                </w:rPr>
                <w:t>UE</w:t>
              </w:r>
            </w:ins>
          </w:p>
        </w:tc>
        <w:tc>
          <w:tcPr>
            <w:tcW w:w="630" w:type="dxa"/>
          </w:tcPr>
          <w:p w14:paraId="0F98384C" w14:textId="77777777" w:rsidR="0036088D" w:rsidRPr="00F4543C" w:rsidRDefault="0036088D" w:rsidP="00E12204">
            <w:pPr>
              <w:pStyle w:val="TAL"/>
              <w:jc w:val="center"/>
              <w:rPr>
                <w:ins w:id="694" w:author="RAN2#115-e108" w:date="2021-10-16T16:29:00Z"/>
              </w:rPr>
            </w:pPr>
            <w:ins w:id="695" w:author="RAN2#115-e108" w:date="2021-10-16T16:29:00Z">
              <w:r w:rsidRPr="00F4543C">
                <w:rPr>
                  <w:rFonts w:cs="Arial"/>
                  <w:szCs w:val="18"/>
                </w:rPr>
                <w:t>No</w:t>
              </w:r>
            </w:ins>
          </w:p>
        </w:tc>
        <w:tc>
          <w:tcPr>
            <w:tcW w:w="990" w:type="dxa"/>
          </w:tcPr>
          <w:p w14:paraId="5DB46950" w14:textId="77777777" w:rsidR="0036088D" w:rsidRPr="00F4543C" w:rsidRDefault="0036088D" w:rsidP="00E12204">
            <w:pPr>
              <w:pStyle w:val="TAL"/>
              <w:jc w:val="center"/>
              <w:rPr>
                <w:ins w:id="696" w:author="RAN2#115-e108" w:date="2021-10-16T16:29:00Z"/>
              </w:rPr>
            </w:pPr>
            <w:ins w:id="697" w:author="RAN2#115-e108" w:date="2021-10-16T16:29:00Z">
              <w:r w:rsidRPr="00F4543C">
                <w:rPr>
                  <w:rFonts w:cs="Arial"/>
                  <w:szCs w:val="18"/>
                </w:rPr>
                <w:t>No</w:t>
              </w:r>
            </w:ins>
          </w:p>
        </w:tc>
      </w:tr>
    </w:tbl>
    <w:p w14:paraId="42BF2991" w14:textId="77777777" w:rsidR="0036088D" w:rsidRDefault="0036088D" w:rsidP="0036088D">
      <w:pPr>
        <w:rPr>
          <w:ins w:id="698" w:author="RAN2#115-e108" w:date="2021-10-16T16:32:00Z"/>
        </w:rPr>
      </w:pPr>
    </w:p>
    <w:p w14:paraId="3AAA776B" w14:textId="554B324F" w:rsidR="0036088D" w:rsidRPr="00F4543C" w:rsidRDefault="0036088D" w:rsidP="0036088D">
      <w:pPr>
        <w:pStyle w:val="Heading4"/>
        <w:rPr>
          <w:ins w:id="699" w:author="RAN2#115-e108" w:date="2021-10-16T16:32:00Z"/>
        </w:rPr>
      </w:pPr>
      <w:ins w:id="700" w:author="RAN2#115-e108" w:date="2021-10-16T16:32:00Z">
        <w:r w:rsidRPr="00F4543C">
          <w:t>4.2.</w:t>
        </w:r>
        <w:r>
          <w:t>xx</w:t>
        </w:r>
        <w:r w:rsidRPr="00F4543C">
          <w:t>.</w:t>
        </w:r>
      </w:ins>
      <w:ins w:id="701" w:author="RAN2#117-e107" w:date="2022-03-03T16:41:00Z">
        <w:r w:rsidR="00A45FB7">
          <w:t>4</w:t>
        </w:r>
      </w:ins>
      <w:ins w:id="702" w:author="RAN2#115-e108" w:date="2021-10-16T16:32:00Z">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0EF412D5" w14:textId="77777777" w:rsidTr="00E12204">
        <w:trPr>
          <w:cantSplit/>
          <w:ins w:id="703" w:author="RAN2#115-e108" w:date="2021-10-16T16:32:00Z"/>
        </w:trPr>
        <w:tc>
          <w:tcPr>
            <w:tcW w:w="7290" w:type="dxa"/>
          </w:tcPr>
          <w:p w14:paraId="38B4123F" w14:textId="77777777" w:rsidR="0036088D" w:rsidRPr="00F4543C" w:rsidRDefault="0036088D" w:rsidP="00E12204">
            <w:pPr>
              <w:pStyle w:val="TAH"/>
              <w:rPr>
                <w:ins w:id="704" w:author="RAN2#115-e108" w:date="2021-10-16T16:32:00Z"/>
                <w:rFonts w:cs="Arial"/>
                <w:szCs w:val="18"/>
              </w:rPr>
            </w:pPr>
            <w:ins w:id="705" w:author="RAN2#115-e108" w:date="2021-10-16T16:32:00Z">
              <w:r w:rsidRPr="00F4543C">
                <w:rPr>
                  <w:rFonts w:cs="Arial"/>
                  <w:szCs w:val="18"/>
                </w:rPr>
                <w:t>Definitions for parameters</w:t>
              </w:r>
            </w:ins>
          </w:p>
        </w:tc>
        <w:tc>
          <w:tcPr>
            <w:tcW w:w="720" w:type="dxa"/>
          </w:tcPr>
          <w:p w14:paraId="6F2CD493" w14:textId="77777777" w:rsidR="0036088D" w:rsidRPr="00F4543C" w:rsidRDefault="0036088D" w:rsidP="00E12204">
            <w:pPr>
              <w:pStyle w:val="TAH"/>
              <w:rPr>
                <w:ins w:id="706" w:author="RAN2#115-e108" w:date="2021-10-16T16:32:00Z"/>
                <w:rFonts w:cs="Arial"/>
                <w:szCs w:val="18"/>
              </w:rPr>
            </w:pPr>
            <w:ins w:id="707" w:author="RAN2#115-e108" w:date="2021-10-16T16:32:00Z">
              <w:r w:rsidRPr="00F4543C">
                <w:rPr>
                  <w:rFonts w:cs="Arial"/>
                  <w:szCs w:val="18"/>
                </w:rPr>
                <w:t>Per</w:t>
              </w:r>
            </w:ins>
          </w:p>
        </w:tc>
        <w:tc>
          <w:tcPr>
            <w:tcW w:w="630" w:type="dxa"/>
          </w:tcPr>
          <w:p w14:paraId="25E3F581" w14:textId="77777777" w:rsidR="0036088D" w:rsidRPr="00F4543C" w:rsidRDefault="0036088D" w:rsidP="00E12204">
            <w:pPr>
              <w:pStyle w:val="TAH"/>
              <w:rPr>
                <w:ins w:id="708" w:author="RAN2#115-e108" w:date="2021-10-16T16:32:00Z"/>
                <w:rFonts w:cs="Arial"/>
                <w:szCs w:val="18"/>
              </w:rPr>
            </w:pPr>
            <w:ins w:id="709" w:author="RAN2#115-e108" w:date="2021-10-16T16:32:00Z">
              <w:r w:rsidRPr="00F4543C">
                <w:rPr>
                  <w:rFonts w:cs="Arial"/>
                  <w:szCs w:val="18"/>
                </w:rPr>
                <w:t>M</w:t>
              </w:r>
            </w:ins>
          </w:p>
        </w:tc>
        <w:tc>
          <w:tcPr>
            <w:tcW w:w="990" w:type="dxa"/>
          </w:tcPr>
          <w:p w14:paraId="354E1122" w14:textId="77777777" w:rsidR="0036088D" w:rsidRPr="00F4543C" w:rsidRDefault="0036088D" w:rsidP="00E12204">
            <w:pPr>
              <w:pStyle w:val="TAH"/>
              <w:rPr>
                <w:ins w:id="710" w:author="RAN2#115-e108" w:date="2021-10-16T16:32:00Z"/>
                <w:rFonts w:cs="Arial"/>
                <w:szCs w:val="18"/>
              </w:rPr>
            </w:pPr>
            <w:ins w:id="711" w:author="RAN2#115-e108" w:date="2021-10-16T16:32:00Z">
              <w:r w:rsidRPr="00F4543C">
                <w:rPr>
                  <w:rFonts w:cs="Arial"/>
                  <w:szCs w:val="18"/>
                </w:rPr>
                <w:t>FDD-TDD DIFF</w:t>
              </w:r>
            </w:ins>
          </w:p>
        </w:tc>
      </w:tr>
      <w:tr w:rsidR="0036088D" w:rsidRPr="00F4543C" w14:paraId="555D746F" w14:textId="77777777" w:rsidTr="00E12204">
        <w:trPr>
          <w:cantSplit/>
          <w:ins w:id="712" w:author="RAN2#115-e108" w:date="2021-10-16T16:32:00Z"/>
        </w:trPr>
        <w:tc>
          <w:tcPr>
            <w:tcW w:w="7290" w:type="dxa"/>
          </w:tcPr>
          <w:p w14:paraId="448321D0" w14:textId="77777777" w:rsidR="0036088D" w:rsidRDefault="0036088D" w:rsidP="00E12204">
            <w:pPr>
              <w:pStyle w:val="TAL"/>
              <w:rPr>
                <w:ins w:id="713" w:author="RAN2#115-e108" w:date="2021-10-16T16:32:00Z"/>
                <w:rFonts w:cs="Arial"/>
                <w:b/>
                <w:bCs/>
                <w:i/>
                <w:iCs/>
                <w:szCs w:val="18"/>
              </w:rPr>
            </w:pPr>
            <w:ins w:id="714" w:author="RAN2#115-e108" w:date="2021-10-16T16:32:00Z">
              <w:r w:rsidRPr="001C6F6F">
                <w:rPr>
                  <w:rFonts w:cs="Arial"/>
                  <w:b/>
                  <w:bCs/>
                  <w:i/>
                  <w:iCs/>
                  <w:szCs w:val="18"/>
                </w:rPr>
                <w:t>am-WithLongSN-RedCap-r17</w:t>
              </w:r>
            </w:ins>
          </w:p>
          <w:p w14:paraId="75B4F762" w14:textId="747EFAB1" w:rsidR="0036088D" w:rsidRPr="00F4543C" w:rsidRDefault="0036088D" w:rsidP="00E12204">
            <w:pPr>
              <w:pStyle w:val="TAL"/>
              <w:rPr>
                <w:ins w:id="715" w:author="RAN2#115-e108" w:date="2021-10-16T16:32:00Z"/>
              </w:rPr>
            </w:pPr>
            <w:ins w:id="716" w:author="RAN2#115-e108" w:date="2021-10-16T16:32:00Z">
              <w:r w:rsidRPr="001C6F6F">
                <w:rPr>
                  <w:rFonts w:cs="Arial"/>
                  <w:szCs w:val="18"/>
                </w:rPr>
                <w:t>Indicates whether the RedCap UE supports AM DRB with 18 bit length of RLC sequence number. This capability is only applicable for RedCap UEs.</w:t>
              </w:r>
            </w:ins>
          </w:p>
        </w:tc>
        <w:tc>
          <w:tcPr>
            <w:tcW w:w="720" w:type="dxa"/>
          </w:tcPr>
          <w:p w14:paraId="3A836E1A" w14:textId="77777777" w:rsidR="0036088D" w:rsidRPr="00F4543C" w:rsidRDefault="0036088D" w:rsidP="00E12204">
            <w:pPr>
              <w:pStyle w:val="TAL"/>
              <w:jc w:val="center"/>
              <w:rPr>
                <w:ins w:id="717" w:author="RAN2#115-e108" w:date="2021-10-16T16:32:00Z"/>
              </w:rPr>
            </w:pPr>
            <w:ins w:id="718" w:author="RAN2#115-e108" w:date="2021-10-16T16:32:00Z">
              <w:r w:rsidRPr="00F4543C">
                <w:rPr>
                  <w:rFonts w:cs="Arial"/>
                  <w:szCs w:val="18"/>
                </w:rPr>
                <w:t>UE</w:t>
              </w:r>
            </w:ins>
          </w:p>
        </w:tc>
        <w:tc>
          <w:tcPr>
            <w:tcW w:w="630" w:type="dxa"/>
          </w:tcPr>
          <w:p w14:paraId="5F23ACE4" w14:textId="77777777" w:rsidR="0036088D" w:rsidRPr="00F4543C" w:rsidRDefault="0036088D" w:rsidP="00E12204">
            <w:pPr>
              <w:pStyle w:val="TAL"/>
              <w:jc w:val="center"/>
              <w:rPr>
                <w:ins w:id="719" w:author="RAN2#115-e108" w:date="2021-10-16T16:32:00Z"/>
              </w:rPr>
            </w:pPr>
            <w:ins w:id="720" w:author="RAN2#115-e108" w:date="2021-10-16T16:32:00Z">
              <w:r w:rsidRPr="00F4543C">
                <w:rPr>
                  <w:rFonts w:cs="Arial"/>
                  <w:szCs w:val="18"/>
                </w:rPr>
                <w:t>No</w:t>
              </w:r>
            </w:ins>
          </w:p>
        </w:tc>
        <w:tc>
          <w:tcPr>
            <w:tcW w:w="990" w:type="dxa"/>
          </w:tcPr>
          <w:p w14:paraId="76AC91AC" w14:textId="77777777" w:rsidR="0036088D" w:rsidRPr="00F4543C" w:rsidRDefault="0036088D" w:rsidP="00E12204">
            <w:pPr>
              <w:pStyle w:val="TAL"/>
              <w:jc w:val="center"/>
              <w:rPr>
                <w:ins w:id="721" w:author="RAN2#115-e108" w:date="2021-10-16T16:32:00Z"/>
              </w:rPr>
            </w:pPr>
            <w:ins w:id="722" w:author="RAN2#115-e108" w:date="2021-10-16T16:32:00Z">
              <w:r w:rsidRPr="00F4543C">
                <w:rPr>
                  <w:rFonts w:cs="Arial"/>
                  <w:szCs w:val="18"/>
                </w:rPr>
                <w:t>No</w:t>
              </w:r>
            </w:ins>
          </w:p>
        </w:tc>
      </w:tr>
    </w:tbl>
    <w:p w14:paraId="688CE511" w14:textId="77777777" w:rsidR="00071325" w:rsidRPr="001F4300" w:rsidRDefault="00071325" w:rsidP="0026000E"/>
    <w:p w14:paraId="003CB8F6" w14:textId="77777777" w:rsidR="004277B0" w:rsidRPr="001F4300" w:rsidRDefault="004771F0" w:rsidP="006A36A0">
      <w:pPr>
        <w:pStyle w:val="Heading1"/>
      </w:pPr>
      <w:bookmarkStart w:id="723" w:name="_Toc12750913"/>
      <w:bookmarkStart w:id="724" w:name="_Toc29382278"/>
      <w:bookmarkStart w:id="725" w:name="_Toc37093395"/>
      <w:bookmarkStart w:id="726" w:name="_Toc37238671"/>
      <w:bookmarkStart w:id="727" w:name="_Toc37238785"/>
      <w:bookmarkStart w:id="728" w:name="_Toc46488707"/>
      <w:bookmarkStart w:id="729" w:name="_Toc52574129"/>
      <w:bookmarkStart w:id="730" w:name="_Toc52574215"/>
      <w:bookmarkStart w:id="731" w:name="_Toc90724069"/>
      <w:r w:rsidRPr="001F4300">
        <w:t>5</w:t>
      </w:r>
      <w:r w:rsidR="004277B0" w:rsidRPr="001F4300">
        <w:tab/>
        <w:t>Optional features without UE radio access capability</w:t>
      </w:r>
      <w:r w:rsidR="0002186C" w:rsidRPr="001F4300">
        <w:t xml:space="preserve"> parameters</w:t>
      </w:r>
      <w:bookmarkEnd w:id="723"/>
      <w:bookmarkEnd w:id="724"/>
      <w:bookmarkEnd w:id="725"/>
      <w:bookmarkEnd w:id="726"/>
      <w:bookmarkEnd w:id="727"/>
      <w:bookmarkEnd w:id="728"/>
      <w:bookmarkEnd w:id="729"/>
      <w:bookmarkEnd w:id="730"/>
      <w:bookmarkEnd w:id="731"/>
    </w:p>
    <w:p w14:paraId="34906B8B" w14:textId="77777777" w:rsidR="000F0548" w:rsidRPr="001F4300" w:rsidRDefault="000F0548" w:rsidP="000F0548">
      <w:pPr>
        <w:pStyle w:val="Heading2"/>
      </w:pPr>
      <w:bookmarkStart w:id="732" w:name="_Toc46488708"/>
      <w:bookmarkStart w:id="733" w:name="_Toc52574130"/>
      <w:bookmarkStart w:id="734" w:name="_Toc52574216"/>
      <w:bookmarkStart w:id="735" w:name="_Toc90724070"/>
      <w:r w:rsidRPr="001F4300">
        <w:t>5.1</w:t>
      </w:r>
      <w:r w:rsidRPr="001F4300">
        <w:tab/>
        <w:t>PWS features</w:t>
      </w:r>
      <w:bookmarkEnd w:id="732"/>
      <w:bookmarkEnd w:id="733"/>
      <w:bookmarkEnd w:id="734"/>
      <w:bookmarkEnd w:id="7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736"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36"/>
    </w:tbl>
    <w:p w14:paraId="02B28061" w14:textId="77777777" w:rsidR="000F0548" w:rsidRPr="001F4300" w:rsidRDefault="000F0548" w:rsidP="00234276"/>
    <w:p w14:paraId="14F3C5C9" w14:textId="77777777" w:rsidR="000F0548" w:rsidRPr="001F4300" w:rsidRDefault="000F0548" w:rsidP="00234276">
      <w:pPr>
        <w:pStyle w:val="Heading2"/>
      </w:pPr>
      <w:bookmarkStart w:id="737" w:name="_Toc46488709"/>
      <w:bookmarkStart w:id="738" w:name="_Toc52574131"/>
      <w:bookmarkStart w:id="739" w:name="_Toc52574217"/>
      <w:bookmarkStart w:id="740" w:name="_Toc90724071"/>
      <w:r w:rsidRPr="001F4300">
        <w:lastRenderedPageBreak/>
        <w:t>5.2</w:t>
      </w:r>
      <w:r w:rsidRPr="001F4300">
        <w:tab/>
        <w:t>UE receiver features</w:t>
      </w:r>
      <w:bookmarkEnd w:id="737"/>
      <w:bookmarkEnd w:id="738"/>
      <w:bookmarkEnd w:id="739"/>
      <w:bookmarkEnd w:id="7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741" w:name="_Hlk40622094"/>
    </w:p>
    <w:p w14:paraId="7BFB26F2" w14:textId="77777777" w:rsidR="000F0548" w:rsidRPr="001F4300" w:rsidRDefault="000F0548" w:rsidP="000F0548">
      <w:pPr>
        <w:pStyle w:val="Heading2"/>
      </w:pPr>
      <w:bookmarkStart w:id="742" w:name="_Toc46488710"/>
      <w:bookmarkStart w:id="743" w:name="_Toc52574132"/>
      <w:bookmarkStart w:id="744" w:name="_Toc52574218"/>
      <w:bookmarkStart w:id="745" w:name="_Toc90724072"/>
      <w:r w:rsidRPr="001F4300">
        <w:t>5.3</w:t>
      </w:r>
      <w:r w:rsidRPr="001F4300">
        <w:tab/>
        <w:t>RRC connection</w:t>
      </w:r>
      <w:bookmarkEnd w:id="742"/>
      <w:bookmarkEnd w:id="743"/>
      <w:bookmarkEnd w:id="744"/>
      <w:bookmarkEnd w:id="7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746"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741"/>
      <w:bookmarkEnd w:id="746"/>
    </w:tbl>
    <w:p w14:paraId="6F697954" w14:textId="77777777" w:rsidR="00172633" w:rsidRPr="001F4300" w:rsidRDefault="00172633" w:rsidP="00172633"/>
    <w:p w14:paraId="3C6074DE" w14:textId="77777777" w:rsidR="00172633" w:rsidRPr="001F4300" w:rsidRDefault="00172633" w:rsidP="00172633">
      <w:pPr>
        <w:pStyle w:val="Heading2"/>
      </w:pPr>
      <w:bookmarkStart w:id="747" w:name="_Toc52574133"/>
      <w:bookmarkStart w:id="748" w:name="_Toc52574219"/>
      <w:bookmarkStart w:id="749" w:name="_Toc90724073"/>
      <w:r w:rsidRPr="001F4300">
        <w:t>5.4</w:t>
      </w:r>
      <w:r w:rsidRPr="001F4300">
        <w:tab/>
        <w:t>Other features</w:t>
      </w:r>
      <w:bookmarkEnd w:id="747"/>
      <w:bookmarkEnd w:id="748"/>
      <w:bookmarkEnd w:id="7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750" w:name="_Toc52574134"/>
      <w:bookmarkStart w:id="751" w:name="_Toc52574220"/>
      <w:bookmarkStart w:id="752" w:name="_Toc90724074"/>
      <w:r w:rsidRPr="001F4300">
        <w:t>5.5</w:t>
      </w:r>
      <w:r w:rsidRPr="001F4300">
        <w:tab/>
        <w:t>Sidelink Features</w:t>
      </w:r>
      <w:bookmarkEnd w:id="750"/>
      <w:bookmarkEnd w:id="751"/>
      <w:bookmarkEnd w:id="7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753" w:name="_Toc90724075"/>
      <w:r w:rsidRPr="001F4300">
        <w:lastRenderedPageBreak/>
        <w:t>5.6</w:t>
      </w:r>
      <w:r w:rsidRPr="001F4300">
        <w:tab/>
        <w:t>RRM measurement features</w:t>
      </w:r>
      <w:bookmarkEnd w:id="7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r w:rsidR="00BF6173" w:rsidRPr="001F4300" w14:paraId="7F258683" w14:textId="77777777" w:rsidTr="00963B9B">
        <w:trPr>
          <w:cantSplit/>
          <w:tblHeader/>
          <w:ins w:id="754" w:author="RAN2#117-107-1" w:date="2022-02-28T16:38:00Z"/>
        </w:trPr>
        <w:tc>
          <w:tcPr>
            <w:tcW w:w="9630" w:type="dxa"/>
          </w:tcPr>
          <w:p w14:paraId="5D72971C" w14:textId="77777777" w:rsidR="00BF6173" w:rsidRDefault="00BF6173" w:rsidP="00BF6173">
            <w:pPr>
              <w:pStyle w:val="TAL"/>
              <w:rPr>
                <w:ins w:id="755" w:author="RAN2#117-107-1" w:date="2022-02-28T16:38:00Z"/>
                <w:b/>
                <w:bCs/>
              </w:rPr>
            </w:pPr>
            <w:ins w:id="756" w:author="RAN2#117-107-1" w:date="2022-02-28T16:38:00Z">
              <w:r w:rsidRPr="004A0860">
                <w:rPr>
                  <w:b/>
                  <w:bCs/>
                </w:rPr>
                <w:t>Rel-17 relaxed measurement for RRC_IDLE/RRC_INACTIVE</w:t>
              </w:r>
            </w:ins>
          </w:p>
          <w:p w14:paraId="4DC44F5D" w14:textId="101BF088" w:rsidR="00BF6173" w:rsidRPr="001F4300" w:rsidRDefault="00BF6173" w:rsidP="00BF6173">
            <w:pPr>
              <w:pStyle w:val="TAL"/>
              <w:rPr>
                <w:ins w:id="757" w:author="RAN2#117-107-1" w:date="2022-02-28T16:38:00Z"/>
                <w:b/>
                <w:bCs/>
              </w:rPr>
            </w:pPr>
            <w:ins w:id="758" w:author="RAN2#117-107-1" w:date="2022-02-28T16:38:00Z">
              <w:r w:rsidRPr="000F43EB">
                <w:t>It is optional for RedCap UE to support Rel-17 relaxed RRM measurements of neighbour cells in RRC_IDLE/RRC_INACTIVE as specified in TS 38.304 [21].</w:t>
              </w:r>
            </w:ins>
          </w:p>
        </w:tc>
      </w:tr>
    </w:tbl>
    <w:p w14:paraId="5B3C3100" w14:textId="77777777" w:rsidR="008C7055" w:rsidRPr="001F4300" w:rsidRDefault="008C7055" w:rsidP="008C7055">
      <w:pPr>
        <w:pStyle w:val="Heading2"/>
      </w:pPr>
      <w:bookmarkStart w:id="759" w:name="_Toc90724076"/>
      <w:r w:rsidRPr="001F4300">
        <w:t>5.7</w:t>
      </w:r>
      <w:r w:rsidRPr="001F4300">
        <w:tab/>
        <w:t>MDT and SON features</w:t>
      </w:r>
      <w:bookmarkEnd w:id="7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3BFE1D7F" w:rsidR="008C7055" w:rsidRDefault="008C7055" w:rsidP="00E047A5">
      <w:pPr>
        <w:rPr>
          <w:ins w:id="760" w:author="RAN2#117-107" w:date="2022-02-24T22:57:00Z"/>
        </w:rPr>
      </w:pPr>
    </w:p>
    <w:p w14:paraId="363CCF30" w14:textId="10681846" w:rsidR="000F43EB" w:rsidRPr="001F4300" w:rsidRDefault="000F43EB" w:rsidP="000F43EB">
      <w:pPr>
        <w:pStyle w:val="Heading2"/>
        <w:rPr>
          <w:ins w:id="761" w:author="RAN2#117-107" w:date="2022-02-24T22:57:00Z"/>
        </w:rPr>
      </w:pPr>
      <w:ins w:id="762" w:author="RAN2#117-107" w:date="2022-02-24T22:57:00Z">
        <w:r w:rsidRPr="001F4300">
          <w:t>5.</w:t>
        </w:r>
        <w:r>
          <w:t>x</w:t>
        </w:r>
        <w:r w:rsidRPr="001F4300">
          <w:tab/>
        </w:r>
        <w:r>
          <w:t>Extended DRX</w:t>
        </w:r>
        <w:r w:rsidRPr="001F4300">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43EB" w:rsidRPr="001F4300" w14:paraId="534BA13A" w14:textId="77777777" w:rsidTr="00593286">
        <w:trPr>
          <w:cantSplit/>
          <w:tblHeader/>
          <w:ins w:id="763" w:author="RAN2#117-107" w:date="2022-02-24T22:57:00Z"/>
        </w:trPr>
        <w:tc>
          <w:tcPr>
            <w:tcW w:w="9630" w:type="dxa"/>
          </w:tcPr>
          <w:p w14:paraId="55E52865" w14:textId="77777777" w:rsidR="000F43EB" w:rsidRPr="001F4300" w:rsidRDefault="000F43EB" w:rsidP="00593286">
            <w:pPr>
              <w:pStyle w:val="TAH"/>
              <w:rPr>
                <w:ins w:id="764" w:author="RAN2#117-107" w:date="2022-02-24T22:57:00Z"/>
              </w:rPr>
            </w:pPr>
            <w:ins w:id="765" w:author="RAN2#117-107" w:date="2022-02-24T22:57:00Z">
              <w:r w:rsidRPr="001F4300">
                <w:t>Definitions for feature</w:t>
              </w:r>
            </w:ins>
          </w:p>
        </w:tc>
      </w:tr>
      <w:tr w:rsidR="000F43EB" w:rsidRPr="001F4300" w14:paraId="01750FEC" w14:textId="77777777" w:rsidTr="00593286">
        <w:trPr>
          <w:cantSplit/>
          <w:tblHeader/>
          <w:ins w:id="766" w:author="RAN2#117-107" w:date="2022-02-24T22:57:00Z"/>
        </w:trPr>
        <w:tc>
          <w:tcPr>
            <w:tcW w:w="9630" w:type="dxa"/>
          </w:tcPr>
          <w:p w14:paraId="1775158D" w14:textId="77777777" w:rsidR="000F43EB" w:rsidRDefault="000F43EB" w:rsidP="00593286">
            <w:pPr>
              <w:pStyle w:val="TAL"/>
              <w:rPr>
                <w:ins w:id="767" w:author="RAN2#117-107" w:date="2022-02-24T22:57:00Z"/>
                <w:b/>
                <w:bCs/>
              </w:rPr>
            </w:pPr>
            <w:ins w:id="768" w:author="RAN2#117-107" w:date="2022-02-24T22:57:00Z">
              <w:r w:rsidRPr="00DC75D7">
                <w:rPr>
                  <w:b/>
                  <w:bCs/>
                </w:rPr>
                <w:t>Rel-17 extended DRX in RRC_IDLE</w:t>
              </w:r>
            </w:ins>
          </w:p>
          <w:p w14:paraId="01C86FC8" w14:textId="504EE1A5" w:rsidR="000F43EB" w:rsidRPr="001F4300" w:rsidRDefault="000F43EB" w:rsidP="00593286">
            <w:pPr>
              <w:pStyle w:val="TAL"/>
              <w:rPr>
                <w:ins w:id="769" w:author="RAN2#117-107" w:date="2022-02-24T22:57:00Z"/>
              </w:rPr>
            </w:pPr>
            <w:ins w:id="770" w:author="RAN2#117-107" w:date="2022-02-24T22:57:00Z">
              <w:r w:rsidRPr="00DC75D7">
                <w:t>It is optional for UE to support Rel-17 extended DRX cycle up to 10485.76 seconds and paging in extended DRX in RRC_IDLE as specified in TS 38.331 [9] and TS 38.304 [21].</w:t>
              </w:r>
            </w:ins>
            <w:ins w:id="771" w:author="RAN2#117-107" w:date="2022-02-24T22:59:00Z">
              <w:r>
                <w:t xml:space="preserve"> </w:t>
              </w:r>
              <w:r w:rsidRPr="000F43EB">
                <w:t>A UE supports e</w:t>
              </w:r>
              <w:r>
                <w:t xml:space="preserve">xtended </w:t>
              </w:r>
              <w:r w:rsidRPr="000F43EB">
                <w:t xml:space="preserve">DRX shall also support </w:t>
              </w:r>
              <w:r w:rsidRPr="000F43EB">
                <w:rPr>
                  <w:i/>
                  <w:iCs/>
                </w:rPr>
                <w:t>inactiveStatePO-Determination-r17</w:t>
              </w:r>
              <w:r w:rsidRPr="000F43EB">
                <w:t>.</w:t>
              </w:r>
            </w:ins>
          </w:p>
        </w:tc>
      </w:tr>
    </w:tbl>
    <w:p w14:paraId="02F07010" w14:textId="77777777" w:rsidR="000F43EB" w:rsidRPr="001F4300" w:rsidRDefault="000F43EB" w:rsidP="000F43EB">
      <w:pPr>
        <w:rPr>
          <w:ins w:id="772" w:author="RAN2#117-107" w:date="2022-02-24T22:57:00Z"/>
        </w:rPr>
      </w:pPr>
    </w:p>
    <w:p w14:paraId="1EBE6D60" w14:textId="77777777" w:rsidR="000F43EB" w:rsidRPr="001F4300" w:rsidRDefault="000F43EB" w:rsidP="00E047A5"/>
    <w:p w14:paraId="3612962A" w14:textId="77777777" w:rsidR="004277B0" w:rsidRPr="001F4300" w:rsidRDefault="004771F0" w:rsidP="006A36A0">
      <w:pPr>
        <w:pStyle w:val="Heading1"/>
      </w:pPr>
      <w:bookmarkStart w:id="773" w:name="_Toc12750914"/>
      <w:bookmarkStart w:id="774" w:name="_Toc29382279"/>
      <w:bookmarkStart w:id="775" w:name="_Toc37093396"/>
      <w:bookmarkStart w:id="776" w:name="_Toc37238672"/>
      <w:bookmarkStart w:id="777" w:name="_Toc37238786"/>
      <w:bookmarkStart w:id="778" w:name="_Toc46488711"/>
      <w:bookmarkStart w:id="779" w:name="_Toc52574135"/>
      <w:bookmarkStart w:id="780" w:name="_Toc52574221"/>
      <w:bookmarkStart w:id="781" w:name="_Toc90724077"/>
      <w:r w:rsidRPr="001F4300">
        <w:t>6</w:t>
      </w:r>
      <w:r w:rsidR="004277B0" w:rsidRPr="001F4300">
        <w:tab/>
        <w:t>Conditionally mandatory features</w:t>
      </w:r>
      <w:r w:rsidR="00926B86" w:rsidRPr="001F4300">
        <w:t xml:space="preserve"> without UE radio access capability parameters</w:t>
      </w:r>
      <w:bookmarkEnd w:id="773"/>
      <w:bookmarkEnd w:id="774"/>
      <w:bookmarkEnd w:id="775"/>
      <w:bookmarkEnd w:id="776"/>
      <w:bookmarkEnd w:id="777"/>
      <w:bookmarkEnd w:id="778"/>
      <w:bookmarkEnd w:id="779"/>
      <w:bookmarkEnd w:id="780"/>
      <w:bookmarkEnd w:id="78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782" w:name="_Toc12750915"/>
      <w:bookmarkStart w:id="783" w:name="_Toc29382280"/>
      <w:bookmarkStart w:id="784" w:name="_Toc37093397"/>
      <w:bookmarkStart w:id="785" w:name="_Toc37238673"/>
      <w:bookmarkStart w:id="786" w:name="_Toc37238787"/>
      <w:bookmarkStart w:id="787" w:name="_Toc46488712"/>
      <w:bookmarkStart w:id="788" w:name="_Toc52574136"/>
      <w:bookmarkStart w:id="789" w:name="_Toc52574222"/>
      <w:bookmarkStart w:id="790" w:name="_Toc90724078"/>
      <w:r w:rsidRPr="001F4300">
        <w:lastRenderedPageBreak/>
        <w:t>7</w:t>
      </w:r>
      <w:r w:rsidR="005B3242" w:rsidRPr="001F4300">
        <w:tab/>
      </w:r>
      <w:r w:rsidR="00926B86" w:rsidRPr="001F4300">
        <w:t>Void</w:t>
      </w:r>
      <w:bookmarkEnd w:id="782"/>
      <w:bookmarkEnd w:id="783"/>
      <w:bookmarkEnd w:id="784"/>
      <w:bookmarkEnd w:id="785"/>
      <w:bookmarkEnd w:id="786"/>
      <w:bookmarkEnd w:id="787"/>
      <w:bookmarkEnd w:id="788"/>
      <w:bookmarkEnd w:id="789"/>
      <w:bookmarkEnd w:id="790"/>
    </w:p>
    <w:p w14:paraId="02890347" w14:textId="77777777" w:rsidR="00512DCE" w:rsidRPr="001F4300" w:rsidRDefault="00512DCE" w:rsidP="00512DCE">
      <w:pPr>
        <w:pStyle w:val="Heading1"/>
        <w:rPr>
          <w:rFonts w:eastAsia="SimSun"/>
          <w:lang w:eastAsia="zh-CN"/>
        </w:rPr>
      </w:pPr>
      <w:bookmarkStart w:id="791" w:name="_Toc12750916"/>
      <w:bookmarkStart w:id="792" w:name="_Toc29382281"/>
      <w:bookmarkStart w:id="793" w:name="_Toc37093398"/>
      <w:bookmarkStart w:id="794" w:name="_Toc37238674"/>
      <w:bookmarkStart w:id="795" w:name="_Toc37238788"/>
      <w:bookmarkStart w:id="796" w:name="_Toc46488713"/>
      <w:bookmarkStart w:id="797" w:name="_Toc52574137"/>
      <w:bookmarkStart w:id="798" w:name="_Toc52574223"/>
      <w:bookmarkStart w:id="799"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791"/>
      <w:bookmarkEnd w:id="792"/>
      <w:bookmarkEnd w:id="793"/>
      <w:bookmarkEnd w:id="794"/>
      <w:bookmarkEnd w:id="795"/>
      <w:bookmarkEnd w:id="796"/>
      <w:bookmarkEnd w:id="797"/>
      <w:bookmarkEnd w:id="798"/>
      <w:bookmarkEnd w:id="799"/>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7BA6FD53" w14:textId="77777777" w:rsidR="0036088D" w:rsidRPr="003C696E" w:rsidRDefault="0036088D" w:rsidP="0036088D">
            <w:pPr>
              <w:pStyle w:val="TAL"/>
              <w:rPr>
                <w:ins w:id="800" w:author="RAN2#115-e108-1" w:date="2021-10-21T15:46:00Z"/>
                <w:lang w:eastAsia="zh-CN"/>
              </w:rPr>
            </w:pPr>
            <w:ins w:id="801" w:author="RAN2#115-e108-1" w:date="2021-10-21T15:46:00Z">
              <w:r w:rsidRPr="003C0337">
                <w:rPr>
                  <w:lang w:val="en-US" w:eastAsia="zh-CN"/>
                </w:rPr>
                <w:t>8 per UE, for RedCap UEs.</w:t>
              </w:r>
            </w:ins>
          </w:p>
          <w:p w14:paraId="5A739F1B" w14:textId="1F1FDCDD"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ins w:id="802" w:author="RAN2#115-e108-1" w:date="2021-10-21T15:46:00Z">
              <w:r w:rsidR="0036088D">
                <w:rPr>
                  <w:lang w:eastAsia="zh-CN"/>
                </w:rPr>
                <w:t>, otherwise</w:t>
              </w:r>
            </w:ins>
            <w:r w:rsidR="00397F7B" w:rsidRPr="001F4300">
              <w:rPr>
                <w:lang w:eastAsia="zh-CN"/>
              </w:rPr>
              <w:t>.</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803" w:name="_Toc29382282"/>
      <w:bookmarkStart w:id="804" w:name="_Toc37093399"/>
      <w:bookmarkStart w:id="805" w:name="_Toc37238675"/>
      <w:bookmarkStart w:id="806" w:name="_Toc37238789"/>
      <w:bookmarkStart w:id="807" w:name="_Toc46488714"/>
      <w:bookmarkStart w:id="808" w:name="_Toc52574138"/>
      <w:bookmarkStart w:id="809" w:name="_Toc52574224"/>
      <w:bookmarkStart w:id="810" w:name="_Toc90724080"/>
      <w:bookmarkStart w:id="811" w:name="historyclause"/>
      <w:bookmarkStart w:id="812" w:name="_Toc12750917"/>
      <w:r w:rsidR="00ED6979" w:rsidRPr="001F4300">
        <w:lastRenderedPageBreak/>
        <w:t>Annex A (normative):</w:t>
      </w:r>
      <w:r w:rsidR="0025436F" w:rsidRPr="001F4300">
        <w:br/>
      </w:r>
      <w:r w:rsidR="005003EC" w:rsidRPr="001F4300">
        <w:t>Differentiation of capabilities</w:t>
      </w:r>
      <w:bookmarkEnd w:id="803"/>
      <w:bookmarkEnd w:id="804"/>
      <w:bookmarkEnd w:id="805"/>
      <w:bookmarkEnd w:id="806"/>
      <w:bookmarkEnd w:id="807"/>
      <w:bookmarkEnd w:id="808"/>
      <w:bookmarkEnd w:id="809"/>
      <w:bookmarkEnd w:id="810"/>
    </w:p>
    <w:p w14:paraId="1C5DFB02" w14:textId="729BC9AA" w:rsidR="00ED6979" w:rsidRPr="001F4300" w:rsidRDefault="0025436F" w:rsidP="00C4117E">
      <w:pPr>
        <w:pStyle w:val="Heading1"/>
      </w:pPr>
      <w:bookmarkStart w:id="813" w:name="_Toc29382283"/>
      <w:bookmarkStart w:id="814" w:name="_Toc37093400"/>
      <w:bookmarkStart w:id="815" w:name="_Toc37238676"/>
      <w:bookmarkStart w:id="816" w:name="_Toc37238790"/>
      <w:bookmarkStart w:id="817" w:name="_Toc46488715"/>
      <w:bookmarkStart w:id="818" w:name="_Toc52574139"/>
      <w:bookmarkStart w:id="819" w:name="_Toc52574225"/>
      <w:bookmarkStart w:id="820" w:name="_Toc90724081"/>
      <w:r w:rsidRPr="001F4300">
        <w:t>A</w:t>
      </w:r>
      <w:r w:rsidR="00ED6979" w:rsidRPr="001F4300">
        <w:t>.1:</w:t>
      </w:r>
      <w:r w:rsidR="00D118D7" w:rsidRPr="001F4300">
        <w:tab/>
      </w:r>
      <w:r w:rsidR="00ED6979" w:rsidRPr="001F4300">
        <w:t>TDD/FDD differentiation of capabilities in TDD-FDD CA</w:t>
      </w:r>
      <w:bookmarkEnd w:id="813"/>
      <w:bookmarkEnd w:id="814"/>
      <w:bookmarkEnd w:id="815"/>
      <w:bookmarkEnd w:id="816"/>
      <w:bookmarkEnd w:id="817"/>
      <w:bookmarkEnd w:id="818"/>
      <w:bookmarkEnd w:id="819"/>
      <w:bookmarkEnd w:id="820"/>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821" w:name="_Toc29382284"/>
      <w:bookmarkStart w:id="822" w:name="_Toc37093401"/>
      <w:bookmarkStart w:id="823" w:name="_Toc37238677"/>
      <w:bookmarkStart w:id="824" w:name="_Toc37238791"/>
      <w:bookmarkStart w:id="825" w:name="_Toc46488716"/>
      <w:bookmarkStart w:id="826" w:name="_Toc52574140"/>
      <w:bookmarkStart w:id="827" w:name="_Toc52574226"/>
      <w:bookmarkStart w:id="828" w:name="_Toc90724082"/>
      <w:r w:rsidRPr="001F4300">
        <w:t>A</w:t>
      </w:r>
      <w:r w:rsidR="00ED6979" w:rsidRPr="001F4300">
        <w:t>.2:</w:t>
      </w:r>
      <w:r w:rsidRPr="001F4300">
        <w:tab/>
      </w:r>
      <w:r w:rsidR="00ED6979" w:rsidRPr="001F4300">
        <w:t>FR1/FR2 differentiation of capabilities in FR1-FR2 CA</w:t>
      </w:r>
      <w:bookmarkEnd w:id="821"/>
      <w:bookmarkEnd w:id="822"/>
      <w:bookmarkEnd w:id="823"/>
      <w:bookmarkEnd w:id="824"/>
      <w:bookmarkEnd w:id="825"/>
      <w:bookmarkEnd w:id="826"/>
      <w:bookmarkEnd w:id="827"/>
      <w:bookmarkEnd w:id="828"/>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829" w:name="_Toc46488717"/>
      <w:bookmarkStart w:id="830" w:name="_Toc52574141"/>
      <w:bookmarkStart w:id="831" w:name="_Toc52574227"/>
      <w:bookmarkStart w:id="832" w:name="_Toc90724083"/>
      <w:r w:rsidRPr="001F4300">
        <w:t>A.3:</w:t>
      </w:r>
      <w:r w:rsidRPr="001F4300">
        <w:tab/>
        <w:t>TDD/FDD differentiation of capabilities for sidelink</w:t>
      </w:r>
      <w:bookmarkEnd w:id="829"/>
      <w:bookmarkEnd w:id="830"/>
      <w:bookmarkEnd w:id="831"/>
      <w:bookmarkEnd w:id="832"/>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833" w:name="_Toc46488718"/>
      <w:bookmarkStart w:id="834" w:name="_Toc52574142"/>
      <w:bookmarkStart w:id="835" w:name="_Toc52574228"/>
      <w:bookmarkStart w:id="836" w:name="_Toc90724084"/>
      <w:r w:rsidRPr="001F4300">
        <w:lastRenderedPageBreak/>
        <w:t>A.4:</w:t>
      </w:r>
      <w:r w:rsidRPr="001F4300">
        <w:tab/>
        <w:t>Sidelink capabilities applicable to Uu and PC5</w:t>
      </w:r>
      <w:bookmarkEnd w:id="833"/>
      <w:bookmarkEnd w:id="834"/>
      <w:bookmarkEnd w:id="835"/>
      <w:bookmarkEnd w:id="836"/>
    </w:p>
    <w:p w14:paraId="7F45DA17" w14:textId="77777777"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837" w:name="_Toc90724085"/>
      <w:r w:rsidRPr="001F4300">
        <w:lastRenderedPageBreak/>
        <w:t>A.5:</w:t>
      </w:r>
      <w:r w:rsidRPr="001F4300">
        <w:tab/>
        <w:t>General differentiation of capabilities in Cross-Carrier operation</w:t>
      </w:r>
      <w:bookmarkEnd w:id="837"/>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838" w:name="_Toc46488719"/>
      <w:bookmarkStart w:id="839" w:name="_Toc52574143"/>
      <w:bookmarkStart w:id="840" w:name="_Toc52574229"/>
      <w:bookmarkStart w:id="841"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838"/>
      <w:bookmarkEnd w:id="839"/>
      <w:bookmarkEnd w:id="840"/>
      <w:bookmarkEnd w:id="841"/>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811"/>
    <w:bookmarkEnd w:id="812"/>
    <w:p w14:paraId="5A5C7540" w14:textId="77777777" w:rsidR="00663DBD" w:rsidRDefault="00663DBD" w:rsidP="00663DBD">
      <w:pPr>
        <w:sectPr w:rsidR="00663DBD"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pPr>
    </w:p>
    <w:p w14:paraId="3FAF4968" w14:textId="1E77A089" w:rsidR="00663DBD" w:rsidRDefault="00663DBD" w:rsidP="00663DBD">
      <w:pPr>
        <w:pStyle w:val="Heading8"/>
        <w:rPr>
          <w:ins w:id="842" w:author="RAN2#116bis-At105" w:date="2022-01-23T18:54:00Z"/>
        </w:rPr>
      </w:pPr>
      <w:bookmarkStart w:id="843" w:name="_Toc29382285"/>
      <w:bookmarkStart w:id="844" w:name="_Toc37093402"/>
      <w:bookmarkStart w:id="845" w:name="_Toc37238678"/>
      <w:bookmarkStart w:id="846" w:name="_Toc37238792"/>
      <w:bookmarkStart w:id="847" w:name="_Toc46488720"/>
      <w:bookmarkStart w:id="848" w:name="_Toc52574144"/>
      <w:bookmarkStart w:id="849" w:name="_Toc52574230"/>
      <w:bookmarkStart w:id="850" w:name="_Toc90724087"/>
      <w:ins w:id="851" w:author="RAN2#116bis-At105" w:date="2022-01-23T18:54:00Z">
        <w:r w:rsidRPr="001F4300">
          <w:lastRenderedPageBreak/>
          <w:t xml:space="preserve">Annex </w:t>
        </w:r>
        <w:bookmarkEnd w:id="843"/>
        <w:bookmarkEnd w:id="844"/>
        <w:bookmarkEnd w:id="845"/>
        <w:bookmarkEnd w:id="846"/>
        <w:bookmarkEnd w:id="847"/>
        <w:bookmarkEnd w:id="848"/>
        <w:bookmarkEnd w:id="849"/>
        <w:bookmarkEnd w:id="850"/>
        <w:r>
          <w:t>TP for TS38.822</w:t>
        </w:r>
      </w:ins>
    </w:p>
    <w:p w14:paraId="7BB4C819" w14:textId="4F5B10F4" w:rsidR="006C72E9" w:rsidRPr="0054772E" w:rsidRDefault="006C72E9" w:rsidP="006C72E9">
      <w:pPr>
        <w:pStyle w:val="Heading3"/>
        <w:rPr>
          <w:ins w:id="852" w:author="RAN2#116bis-At105" w:date="2022-01-23T19:40:00Z"/>
          <w:lang w:eastAsia="ko-KR"/>
        </w:rPr>
      </w:pPr>
      <w:bookmarkStart w:id="853" w:name="_Toc90635255"/>
      <w:ins w:id="854" w:author="RAN2#116bis-At105" w:date="2022-01-23T19:40:00Z">
        <w:r w:rsidRPr="0054772E">
          <w:rPr>
            <w:lang w:eastAsia="ko-KR"/>
          </w:rPr>
          <w:t>5.2.</w:t>
        </w:r>
      </w:ins>
      <w:ins w:id="855" w:author="RAN2#116bis-At105" w:date="2022-01-23T19:41:00Z">
        <w:r>
          <w:rPr>
            <w:lang w:eastAsia="ko-KR"/>
          </w:rPr>
          <w:t>xx</w:t>
        </w:r>
      </w:ins>
      <w:ins w:id="856" w:author="RAN2#116bis-At105" w:date="2022-01-23T19:40:00Z">
        <w:r w:rsidRPr="0054772E">
          <w:rPr>
            <w:lang w:eastAsia="ko-KR"/>
          </w:rPr>
          <w:tab/>
        </w:r>
      </w:ins>
      <w:bookmarkEnd w:id="853"/>
      <w:ins w:id="857" w:author="RAN2#116bis-At105" w:date="2022-01-23T19:41:00Z">
        <w:r w:rsidRPr="006C72E9">
          <w:rPr>
            <w:lang w:eastAsia="ko-KR"/>
          </w:rPr>
          <w:t>NR_redcap</w:t>
        </w:r>
      </w:ins>
    </w:p>
    <w:p w14:paraId="616D5A65" w14:textId="77777777" w:rsidR="006C72E9" w:rsidRPr="0054772E" w:rsidRDefault="006C72E9" w:rsidP="006C72E9">
      <w:pPr>
        <w:pStyle w:val="TH"/>
        <w:rPr>
          <w:ins w:id="858" w:author="RAN2#116bis-At105" w:date="2022-01-23T19:40:00Z"/>
        </w:rPr>
      </w:pPr>
      <w:ins w:id="859" w:author="RAN2#116bis-At105" w:date="2022-01-23T19:40:00Z">
        <w:r w:rsidRPr="0054772E">
          <w:t>Table 5.2.23-1: Layer-2 and Layer-3 feature list for NG_RAN_PRN-Core</w:t>
        </w:r>
      </w:ins>
    </w:p>
    <w:tbl>
      <w:tblPr>
        <w:tblW w:w="22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888"/>
        <w:gridCol w:w="1950"/>
        <w:gridCol w:w="6092"/>
        <w:gridCol w:w="2126"/>
        <w:gridCol w:w="2428"/>
        <w:gridCol w:w="1825"/>
        <w:gridCol w:w="1276"/>
        <w:gridCol w:w="1134"/>
        <w:gridCol w:w="1618"/>
        <w:gridCol w:w="1596"/>
      </w:tblGrid>
      <w:tr w:rsidR="006C72E9" w:rsidRPr="0054772E" w14:paraId="2CF55023" w14:textId="77777777" w:rsidTr="00197E07">
        <w:trPr>
          <w:trHeight w:val="24"/>
          <w:ins w:id="860" w:author="RAN2#116bis-At105" w:date="2022-01-23T19:40:00Z"/>
        </w:trPr>
        <w:tc>
          <w:tcPr>
            <w:tcW w:w="1413" w:type="dxa"/>
            <w:tcBorders>
              <w:top w:val="single" w:sz="4" w:space="0" w:color="auto"/>
              <w:left w:val="single" w:sz="4" w:space="0" w:color="auto"/>
              <w:bottom w:val="single" w:sz="4" w:space="0" w:color="auto"/>
              <w:right w:val="single" w:sz="4" w:space="0" w:color="auto"/>
            </w:tcBorders>
          </w:tcPr>
          <w:p w14:paraId="3B31C383" w14:textId="77777777" w:rsidR="006C72E9" w:rsidRPr="0054772E" w:rsidRDefault="006C72E9" w:rsidP="00197E07">
            <w:pPr>
              <w:pStyle w:val="TAH"/>
              <w:rPr>
                <w:ins w:id="861" w:author="RAN2#116bis-At105" w:date="2022-01-23T19:40:00Z"/>
              </w:rPr>
            </w:pPr>
            <w:ins w:id="862" w:author="RAN2#116bis-At105" w:date="2022-01-23T19:40:00Z">
              <w:r w:rsidRPr="0054772E">
                <w:t>Features</w:t>
              </w:r>
            </w:ins>
          </w:p>
        </w:tc>
        <w:tc>
          <w:tcPr>
            <w:tcW w:w="888" w:type="dxa"/>
            <w:tcBorders>
              <w:top w:val="single" w:sz="4" w:space="0" w:color="auto"/>
              <w:left w:val="single" w:sz="4" w:space="0" w:color="auto"/>
              <w:bottom w:val="single" w:sz="4" w:space="0" w:color="auto"/>
              <w:right w:val="single" w:sz="4" w:space="0" w:color="auto"/>
            </w:tcBorders>
          </w:tcPr>
          <w:p w14:paraId="7F2644DD" w14:textId="77777777" w:rsidR="006C72E9" w:rsidRPr="0054772E" w:rsidRDefault="006C72E9" w:rsidP="00197E07">
            <w:pPr>
              <w:pStyle w:val="TAH"/>
              <w:rPr>
                <w:ins w:id="863" w:author="RAN2#116bis-At105" w:date="2022-01-23T19:40:00Z"/>
              </w:rPr>
            </w:pPr>
            <w:ins w:id="864" w:author="RAN2#116bis-At105" w:date="2022-01-23T19:40:00Z">
              <w:r w:rsidRPr="0054772E">
                <w:t>Index</w:t>
              </w:r>
            </w:ins>
          </w:p>
        </w:tc>
        <w:tc>
          <w:tcPr>
            <w:tcW w:w="1950" w:type="dxa"/>
            <w:tcBorders>
              <w:top w:val="single" w:sz="4" w:space="0" w:color="auto"/>
              <w:left w:val="single" w:sz="4" w:space="0" w:color="auto"/>
              <w:bottom w:val="single" w:sz="4" w:space="0" w:color="auto"/>
              <w:right w:val="single" w:sz="4" w:space="0" w:color="auto"/>
            </w:tcBorders>
          </w:tcPr>
          <w:p w14:paraId="7A2CCF0A" w14:textId="77777777" w:rsidR="006C72E9" w:rsidRPr="0054772E" w:rsidRDefault="006C72E9" w:rsidP="00197E07">
            <w:pPr>
              <w:pStyle w:val="TAH"/>
              <w:rPr>
                <w:ins w:id="865" w:author="RAN2#116bis-At105" w:date="2022-01-23T19:40:00Z"/>
              </w:rPr>
            </w:pPr>
            <w:ins w:id="866" w:author="RAN2#116bis-At105" w:date="2022-01-23T19:40:00Z">
              <w:r w:rsidRPr="0054772E">
                <w:t>Feature group</w:t>
              </w:r>
            </w:ins>
          </w:p>
        </w:tc>
        <w:tc>
          <w:tcPr>
            <w:tcW w:w="6092" w:type="dxa"/>
            <w:tcBorders>
              <w:top w:val="single" w:sz="4" w:space="0" w:color="auto"/>
              <w:left w:val="single" w:sz="4" w:space="0" w:color="auto"/>
              <w:bottom w:val="single" w:sz="4" w:space="0" w:color="auto"/>
              <w:right w:val="single" w:sz="4" w:space="0" w:color="auto"/>
            </w:tcBorders>
          </w:tcPr>
          <w:p w14:paraId="240F9D1C" w14:textId="77777777" w:rsidR="006C72E9" w:rsidRPr="0054772E" w:rsidRDefault="006C72E9" w:rsidP="00197E07">
            <w:pPr>
              <w:pStyle w:val="TAH"/>
              <w:rPr>
                <w:ins w:id="867" w:author="RAN2#116bis-At105" w:date="2022-01-23T19:40:00Z"/>
              </w:rPr>
            </w:pPr>
            <w:ins w:id="868" w:author="RAN2#116bis-At105" w:date="2022-01-23T19:40:00Z">
              <w:r w:rsidRPr="0054772E">
                <w:t>Components</w:t>
              </w:r>
            </w:ins>
          </w:p>
        </w:tc>
        <w:tc>
          <w:tcPr>
            <w:tcW w:w="2126" w:type="dxa"/>
            <w:tcBorders>
              <w:top w:val="single" w:sz="4" w:space="0" w:color="auto"/>
              <w:left w:val="single" w:sz="4" w:space="0" w:color="auto"/>
              <w:bottom w:val="single" w:sz="4" w:space="0" w:color="auto"/>
              <w:right w:val="single" w:sz="4" w:space="0" w:color="auto"/>
            </w:tcBorders>
          </w:tcPr>
          <w:p w14:paraId="060AF2FF" w14:textId="77777777" w:rsidR="006C72E9" w:rsidRPr="0054772E" w:rsidRDefault="006C72E9" w:rsidP="00197E07">
            <w:pPr>
              <w:pStyle w:val="TAH"/>
              <w:rPr>
                <w:ins w:id="869" w:author="RAN2#116bis-At105" w:date="2022-01-23T19:40:00Z"/>
              </w:rPr>
            </w:pPr>
            <w:ins w:id="870" w:author="RAN2#116bis-At105" w:date="2022-01-23T19:40:00Z">
              <w:r w:rsidRPr="0054772E">
                <w:t>Prerequisite feature groups</w:t>
              </w:r>
            </w:ins>
          </w:p>
        </w:tc>
        <w:tc>
          <w:tcPr>
            <w:tcW w:w="2428" w:type="dxa"/>
            <w:tcBorders>
              <w:top w:val="single" w:sz="4" w:space="0" w:color="auto"/>
              <w:left w:val="single" w:sz="4" w:space="0" w:color="auto"/>
              <w:bottom w:val="single" w:sz="4" w:space="0" w:color="auto"/>
              <w:right w:val="single" w:sz="4" w:space="0" w:color="auto"/>
            </w:tcBorders>
          </w:tcPr>
          <w:p w14:paraId="6D18E079" w14:textId="77777777" w:rsidR="006C72E9" w:rsidRPr="0054772E" w:rsidRDefault="006C72E9" w:rsidP="00197E07">
            <w:pPr>
              <w:pStyle w:val="TAH"/>
              <w:rPr>
                <w:ins w:id="871" w:author="RAN2#116bis-At105" w:date="2022-01-23T19:40:00Z"/>
              </w:rPr>
            </w:pPr>
            <w:ins w:id="872" w:author="RAN2#116bis-At105" w:date="2022-01-23T19:40:00Z">
              <w:r w:rsidRPr="0054772E">
                <w:t>Field name in TS 38.331 [2]</w:t>
              </w:r>
            </w:ins>
          </w:p>
        </w:tc>
        <w:tc>
          <w:tcPr>
            <w:tcW w:w="1825" w:type="dxa"/>
            <w:tcBorders>
              <w:top w:val="single" w:sz="4" w:space="0" w:color="auto"/>
              <w:left w:val="single" w:sz="4" w:space="0" w:color="auto"/>
              <w:bottom w:val="single" w:sz="4" w:space="0" w:color="auto"/>
              <w:right w:val="single" w:sz="4" w:space="0" w:color="auto"/>
            </w:tcBorders>
          </w:tcPr>
          <w:p w14:paraId="6E6878DE" w14:textId="77777777" w:rsidR="006C72E9" w:rsidRPr="0054772E" w:rsidRDefault="006C72E9" w:rsidP="00197E07">
            <w:pPr>
              <w:pStyle w:val="TAH"/>
              <w:rPr>
                <w:ins w:id="873" w:author="RAN2#116bis-At105" w:date="2022-01-23T19:40:00Z"/>
              </w:rPr>
            </w:pPr>
            <w:ins w:id="874" w:author="RAN2#116bis-At105" w:date="2022-01-23T19:40:00Z">
              <w:r w:rsidRPr="0054772E">
                <w:t>Parent IE in TS 38.331 [2]</w:t>
              </w:r>
            </w:ins>
          </w:p>
        </w:tc>
        <w:tc>
          <w:tcPr>
            <w:tcW w:w="1276" w:type="dxa"/>
            <w:tcBorders>
              <w:top w:val="single" w:sz="4" w:space="0" w:color="auto"/>
              <w:left w:val="single" w:sz="4" w:space="0" w:color="auto"/>
              <w:bottom w:val="single" w:sz="4" w:space="0" w:color="auto"/>
              <w:right w:val="single" w:sz="4" w:space="0" w:color="auto"/>
            </w:tcBorders>
          </w:tcPr>
          <w:p w14:paraId="38F1C0AE" w14:textId="77777777" w:rsidR="006C72E9" w:rsidRPr="0054772E" w:rsidRDefault="006C72E9" w:rsidP="00197E07">
            <w:pPr>
              <w:pStyle w:val="TAH"/>
              <w:rPr>
                <w:ins w:id="875" w:author="RAN2#116bis-At105" w:date="2022-01-23T19:40:00Z"/>
              </w:rPr>
            </w:pPr>
            <w:ins w:id="876" w:author="RAN2#116bis-At105" w:date="2022-01-23T19:40:00Z">
              <w:r w:rsidRPr="0054772E">
                <w:t>Need of FDD/TDD differentiation</w:t>
              </w:r>
            </w:ins>
          </w:p>
        </w:tc>
        <w:tc>
          <w:tcPr>
            <w:tcW w:w="1134" w:type="dxa"/>
            <w:tcBorders>
              <w:top w:val="single" w:sz="4" w:space="0" w:color="auto"/>
              <w:left w:val="single" w:sz="4" w:space="0" w:color="auto"/>
              <w:bottom w:val="single" w:sz="4" w:space="0" w:color="auto"/>
              <w:right w:val="single" w:sz="4" w:space="0" w:color="auto"/>
            </w:tcBorders>
          </w:tcPr>
          <w:p w14:paraId="2D799992" w14:textId="77777777" w:rsidR="006C72E9" w:rsidRPr="0054772E" w:rsidRDefault="006C72E9" w:rsidP="00197E07">
            <w:pPr>
              <w:pStyle w:val="TAH"/>
              <w:rPr>
                <w:ins w:id="877" w:author="RAN2#116bis-At105" w:date="2022-01-23T19:40:00Z"/>
              </w:rPr>
            </w:pPr>
            <w:ins w:id="878" w:author="RAN2#116bis-At105" w:date="2022-01-23T19:40:00Z">
              <w:r w:rsidRPr="0054772E">
                <w:t>Need of FR1/FR2 differentiation</w:t>
              </w:r>
            </w:ins>
          </w:p>
        </w:tc>
        <w:tc>
          <w:tcPr>
            <w:tcW w:w="1618" w:type="dxa"/>
            <w:tcBorders>
              <w:top w:val="single" w:sz="4" w:space="0" w:color="auto"/>
              <w:left w:val="single" w:sz="4" w:space="0" w:color="auto"/>
              <w:bottom w:val="single" w:sz="4" w:space="0" w:color="auto"/>
              <w:right w:val="single" w:sz="4" w:space="0" w:color="auto"/>
            </w:tcBorders>
          </w:tcPr>
          <w:p w14:paraId="2D053F05" w14:textId="77777777" w:rsidR="006C72E9" w:rsidRPr="0054772E" w:rsidRDefault="006C72E9" w:rsidP="00197E07">
            <w:pPr>
              <w:pStyle w:val="TAH"/>
              <w:rPr>
                <w:ins w:id="879" w:author="RAN2#116bis-At105" w:date="2022-01-23T19:40:00Z"/>
              </w:rPr>
            </w:pPr>
            <w:ins w:id="880" w:author="RAN2#116bis-At105" w:date="2022-01-23T19:40:00Z">
              <w:r w:rsidRPr="0054772E">
                <w:t>Note</w:t>
              </w:r>
            </w:ins>
          </w:p>
        </w:tc>
        <w:tc>
          <w:tcPr>
            <w:tcW w:w="1596" w:type="dxa"/>
            <w:tcBorders>
              <w:top w:val="single" w:sz="4" w:space="0" w:color="auto"/>
              <w:left w:val="single" w:sz="4" w:space="0" w:color="auto"/>
              <w:bottom w:val="single" w:sz="4" w:space="0" w:color="auto"/>
              <w:right w:val="single" w:sz="4" w:space="0" w:color="auto"/>
            </w:tcBorders>
          </w:tcPr>
          <w:p w14:paraId="3D4F7982" w14:textId="77777777" w:rsidR="006C72E9" w:rsidRPr="0054772E" w:rsidRDefault="006C72E9" w:rsidP="00197E07">
            <w:pPr>
              <w:pStyle w:val="TAH"/>
              <w:rPr>
                <w:ins w:id="881" w:author="RAN2#116bis-At105" w:date="2022-01-23T19:40:00Z"/>
              </w:rPr>
            </w:pPr>
            <w:ins w:id="882" w:author="RAN2#116bis-At105" w:date="2022-01-23T19:40:00Z">
              <w:r w:rsidRPr="0054772E">
                <w:t>Mandatory/Optional</w:t>
              </w:r>
            </w:ins>
          </w:p>
        </w:tc>
      </w:tr>
      <w:tr w:rsidR="004474F0" w:rsidRPr="0054772E" w14:paraId="17F0F292" w14:textId="77777777" w:rsidTr="001E2934">
        <w:trPr>
          <w:trHeight w:val="24"/>
          <w:ins w:id="883" w:author="RAN2#116bis-At105" w:date="2022-01-23T19:40:00Z"/>
        </w:trPr>
        <w:tc>
          <w:tcPr>
            <w:tcW w:w="1413" w:type="dxa"/>
            <w:vMerge w:val="restart"/>
            <w:tcBorders>
              <w:top w:val="single" w:sz="4" w:space="0" w:color="auto"/>
              <w:left w:val="single" w:sz="4" w:space="0" w:color="auto"/>
              <w:right w:val="single" w:sz="4" w:space="0" w:color="auto"/>
            </w:tcBorders>
          </w:tcPr>
          <w:p w14:paraId="5A10155F" w14:textId="614832D2" w:rsidR="004474F0" w:rsidRPr="0054772E" w:rsidRDefault="004474F0" w:rsidP="00197E07">
            <w:pPr>
              <w:pStyle w:val="TAL"/>
              <w:rPr>
                <w:ins w:id="884" w:author="RAN2#116bis-At105" w:date="2022-01-23T19:40:00Z"/>
                <w:rFonts w:asciiTheme="majorHAnsi" w:hAnsiTheme="majorHAnsi" w:cstheme="majorHAnsi"/>
                <w:szCs w:val="18"/>
              </w:rPr>
            </w:pPr>
            <w:ins w:id="885" w:author="RAN2#116bis-At105" w:date="2022-01-23T19:41:00Z">
              <w:r>
                <w:t>xx</w:t>
              </w:r>
            </w:ins>
            <w:ins w:id="886" w:author="RAN2#116bis-At105" w:date="2022-01-23T19:40:00Z">
              <w:r w:rsidRPr="0054772E">
                <w:t xml:space="preserve">. </w:t>
              </w:r>
            </w:ins>
            <w:ins w:id="887" w:author="RAN2#116bis-At105" w:date="2022-01-23T19:42:00Z">
              <w:r w:rsidRPr="006C72E9">
                <w:t>NR_redcap</w:t>
              </w:r>
            </w:ins>
          </w:p>
        </w:tc>
        <w:tc>
          <w:tcPr>
            <w:tcW w:w="888" w:type="dxa"/>
            <w:tcBorders>
              <w:top w:val="single" w:sz="4" w:space="0" w:color="auto"/>
              <w:left w:val="single" w:sz="4" w:space="0" w:color="auto"/>
              <w:bottom w:val="single" w:sz="4" w:space="0" w:color="auto"/>
              <w:right w:val="single" w:sz="4" w:space="0" w:color="auto"/>
            </w:tcBorders>
          </w:tcPr>
          <w:p w14:paraId="3610C25E" w14:textId="10CED0BF" w:rsidR="004474F0" w:rsidRPr="0054772E" w:rsidRDefault="004474F0" w:rsidP="00197E07">
            <w:pPr>
              <w:pStyle w:val="TAL"/>
              <w:rPr>
                <w:ins w:id="888" w:author="RAN2#116bis-At105" w:date="2022-01-23T19:40:00Z"/>
                <w:rFonts w:asciiTheme="majorHAnsi" w:hAnsiTheme="majorHAnsi" w:cstheme="majorHAnsi"/>
                <w:szCs w:val="18"/>
              </w:rPr>
            </w:pPr>
            <w:ins w:id="889" w:author="RAN2#116bis-At105" w:date="2022-01-23T19:42:00Z">
              <w:r>
                <w:t>xx</w:t>
              </w:r>
            </w:ins>
            <w:ins w:id="890" w:author="RAN2#116bis-At105" w:date="2022-01-23T19:40:00Z">
              <w:r w:rsidRPr="0054772E">
                <w:t>-1</w:t>
              </w:r>
            </w:ins>
          </w:p>
        </w:tc>
        <w:tc>
          <w:tcPr>
            <w:tcW w:w="1950" w:type="dxa"/>
            <w:tcBorders>
              <w:top w:val="single" w:sz="4" w:space="0" w:color="auto"/>
              <w:left w:val="single" w:sz="4" w:space="0" w:color="auto"/>
              <w:bottom w:val="single" w:sz="4" w:space="0" w:color="auto"/>
              <w:right w:val="single" w:sz="4" w:space="0" w:color="auto"/>
            </w:tcBorders>
          </w:tcPr>
          <w:p w14:paraId="3BFD565B" w14:textId="7ECECF37" w:rsidR="004474F0" w:rsidRPr="0054772E" w:rsidRDefault="004474F0" w:rsidP="00197E07">
            <w:pPr>
              <w:pStyle w:val="TAL"/>
              <w:rPr>
                <w:ins w:id="891" w:author="RAN2#116bis-At105" w:date="2022-01-23T19:40:00Z"/>
                <w:rFonts w:asciiTheme="majorHAnsi" w:eastAsia="SimSun" w:hAnsiTheme="majorHAnsi" w:cstheme="majorHAnsi"/>
                <w:szCs w:val="18"/>
                <w:lang w:eastAsia="zh-CN"/>
              </w:rPr>
            </w:pPr>
            <w:ins w:id="892" w:author="RAN2#116bis-At105" w:date="2022-01-23T19:44:00Z">
              <w:r>
                <w:t>Support 16 DRBs</w:t>
              </w:r>
            </w:ins>
          </w:p>
        </w:tc>
        <w:tc>
          <w:tcPr>
            <w:tcW w:w="6092" w:type="dxa"/>
            <w:tcBorders>
              <w:top w:val="single" w:sz="4" w:space="0" w:color="auto"/>
              <w:left w:val="single" w:sz="4" w:space="0" w:color="auto"/>
              <w:bottom w:val="single" w:sz="4" w:space="0" w:color="auto"/>
              <w:right w:val="single" w:sz="4" w:space="0" w:color="auto"/>
            </w:tcBorders>
          </w:tcPr>
          <w:p w14:paraId="00E6C278" w14:textId="2DFFA054" w:rsidR="004474F0" w:rsidRPr="0054772E" w:rsidRDefault="004474F0" w:rsidP="00197E07">
            <w:pPr>
              <w:pStyle w:val="TAL"/>
              <w:rPr>
                <w:ins w:id="893" w:author="RAN2#116bis-At105" w:date="2022-01-23T19:40:00Z"/>
                <w:rFonts w:eastAsia="Malgun Gothic"/>
              </w:rPr>
            </w:pPr>
            <w:ins w:id="894" w:author="RAN2#116bis-At105" w:date="2022-01-23T19:40:00Z">
              <w:r w:rsidRPr="0054772E">
                <w:rPr>
                  <w:rFonts w:eastAsia="Malgun Gothic"/>
                </w:rPr>
                <w:t>Defines whether the</w:t>
              </w:r>
            </w:ins>
            <w:ins w:id="895" w:author="RAN2#116bis-At105" w:date="2022-01-23T19:44:00Z">
              <w:r>
                <w:rPr>
                  <w:rFonts w:eastAsia="Malgun Gothic"/>
                </w:rPr>
                <w:t xml:space="preserve"> RedCap</w:t>
              </w:r>
            </w:ins>
            <w:ins w:id="896" w:author="RAN2#116bis-At105" w:date="2022-01-23T19:40:00Z">
              <w:r w:rsidRPr="0054772E">
                <w:rPr>
                  <w:rFonts w:eastAsia="Malgun Gothic"/>
                </w:rPr>
                <w:t xml:space="preserve"> UE supports </w:t>
              </w:r>
            </w:ins>
            <w:ins w:id="897" w:author="RAN2#116bis-At105" w:date="2022-01-23T19:44:00Z">
              <w:r>
                <w:rPr>
                  <w:rFonts w:eastAsia="Malgun Gothic"/>
                </w:rPr>
                <w:t>16 DRBs</w:t>
              </w:r>
            </w:ins>
            <w:ins w:id="898" w:author="RAN2#116bis-At105" w:date="2022-01-23T19:40:00Z">
              <w:r w:rsidRPr="0054772E">
                <w:rPr>
                  <w:rFonts w:eastAsia="Malgun Gothic"/>
                </w:rPr>
                <w:t xml:space="preserve"> 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FBF2E2A" w14:textId="77777777" w:rsidR="004474F0" w:rsidRPr="0054772E" w:rsidRDefault="004474F0" w:rsidP="00197E07">
            <w:pPr>
              <w:pStyle w:val="TAL"/>
              <w:rPr>
                <w:ins w:id="899" w:author="RAN2#116bis-At105" w:date="2022-01-23T19:40: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545AE06B" w14:textId="6F571C05" w:rsidR="004474F0" w:rsidRPr="0054772E" w:rsidRDefault="004474F0" w:rsidP="00197E07">
            <w:pPr>
              <w:pStyle w:val="TAL"/>
              <w:rPr>
                <w:ins w:id="900" w:author="RAN2#116bis-At105" w:date="2022-01-23T19:40:00Z"/>
                <w:rFonts w:asciiTheme="majorHAnsi" w:eastAsia="SimSun" w:hAnsiTheme="majorHAnsi" w:cstheme="majorHAnsi"/>
                <w:szCs w:val="18"/>
                <w:lang w:eastAsia="zh-CN"/>
              </w:rPr>
            </w:pPr>
            <w:ins w:id="901" w:author="RAN2#116bis-At105" w:date="2022-01-23T19:44:00Z">
              <w:r w:rsidRPr="00CF691F">
                <w:rPr>
                  <w:i/>
                </w:rPr>
                <w:t>supportOf16DRB-r17</w:t>
              </w:r>
            </w:ins>
            <w:ins w:id="902" w:author="RAN2#116bis-At105" w:date="2022-01-23T19:40:00Z">
              <w:r w:rsidRPr="0054772E">
                <w:rPr>
                  <w:i/>
                </w:rPr>
                <w:t xml:space="preserve">                </w:t>
              </w:r>
            </w:ins>
          </w:p>
        </w:tc>
        <w:tc>
          <w:tcPr>
            <w:tcW w:w="1825" w:type="dxa"/>
            <w:tcBorders>
              <w:top w:val="single" w:sz="4" w:space="0" w:color="auto"/>
              <w:left w:val="single" w:sz="4" w:space="0" w:color="auto"/>
              <w:bottom w:val="single" w:sz="4" w:space="0" w:color="auto"/>
              <w:right w:val="single" w:sz="4" w:space="0" w:color="auto"/>
            </w:tcBorders>
          </w:tcPr>
          <w:p w14:paraId="3D604213" w14:textId="61F8C095" w:rsidR="004474F0" w:rsidRPr="0054772E" w:rsidRDefault="004474F0" w:rsidP="00197E07">
            <w:pPr>
              <w:pStyle w:val="TAL"/>
              <w:rPr>
                <w:ins w:id="903" w:author="RAN2#116bis-At105" w:date="2022-01-23T19:40:00Z"/>
                <w:i/>
                <w:iCs/>
              </w:rPr>
            </w:pPr>
            <w:ins w:id="904" w:author="RAN2#116bis-At105" w:date="2022-01-23T19:45:00Z">
              <w:r w:rsidRPr="00CF691F">
                <w:rPr>
                  <w:i/>
                  <w:iCs/>
                </w:rPr>
                <w:t>RedCapParameters</w:t>
              </w:r>
              <w:r>
                <w:rPr>
                  <w:i/>
                  <w:iCs/>
                </w:rPr>
                <w:t>-r17</w:t>
              </w:r>
            </w:ins>
          </w:p>
        </w:tc>
        <w:tc>
          <w:tcPr>
            <w:tcW w:w="1276" w:type="dxa"/>
            <w:tcBorders>
              <w:top w:val="single" w:sz="4" w:space="0" w:color="auto"/>
              <w:left w:val="single" w:sz="4" w:space="0" w:color="auto"/>
              <w:bottom w:val="single" w:sz="4" w:space="0" w:color="auto"/>
              <w:right w:val="single" w:sz="4" w:space="0" w:color="auto"/>
            </w:tcBorders>
          </w:tcPr>
          <w:p w14:paraId="30D3A2ED" w14:textId="77777777" w:rsidR="004474F0" w:rsidRPr="0054772E" w:rsidRDefault="004474F0" w:rsidP="00197E07">
            <w:pPr>
              <w:pStyle w:val="TAL"/>
              <w:rPr>
                <w:ins w:id="905" w:author="RAN2#116bis-At105" w:date="2022-01-23T19:40:00Z"/>
              </w:rPr>
            </w:pPr>
            <w:ins w:id="906" w:author="RAN2#116bis-At105" w:date="2022-01-23T19:40: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21E37A3" w14:textId="77777777" w:rsidR="004474F0" w:rsidRPr="0054772E" w:rsidRDefault="004474F0" w:rsidP="00197E07">
            <w:pPr>
              <w:pStyle w:val="TAL"/>
              <w:rPr>
                <w:ins w:id="907" w:author="RAN2#116bis-At105" w:date="2022-01-23T19:40:00Z"/>
              </w:rPr>
            </w:pPr>
            <w:ins w:id="908" w:author="RAN2#116bis-At105" w:date="2022-01-23T19:40: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C494461" w14:textId="77777777" w:rsidR="004474F0" w:rsidRPr="0054772E" w:rsidRDefault="004474F0" w:rsidP="00197E07">
            <w:pPr>
              <w:pStyle w:val="TAL"/>
              <w:rPr>
                <w:ins w:id="909" w:author="RAN2#116bis-At105" w:date="2022-01-23T19:40: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1D100C0" w14:textId="212EB456" w:rsidR="004474F0" w:rsidRPr="0054772E" w:rsidRDefault="004474F0" w:rsidP="00197E07">
            <w:pPr>
              <w:pStyle w:val="TAL"/>
              <w:rPr>
                <w:ins w:id="910" w:author="RAN2#116bis-At105" w:date="2022-01-23T19:40:00Z"/>
              </w:rPr>
            </w:pPr>
            <w:ins w:id="911" w:author="RAN2#116bis-At105" w:date="2022-01-23T19:46:00Z">
              <w:r>
                <w:t>Optional</w:t>
              </w:r>
            </w:ins>
            <w:ins w:id="912" w:author="RAN2#116bis-At105" w:date="2022-01-23T19:40:00Z">
              <w:r w:rsidRPr="0054772E">
                <w:t xml:space="preserve"> with capability signalling</w:t>
              </w:r>
            </w:ins>
          </w:p>
          <w:p w14:paraId="0A16927B" w14:textId="77777777" w:rsidR="004474F0" w:rsidRPr="0054772E" w:rsidRDefault="004474F0" w:rsidP="00197E07">
            <w:pPr>
              <w:pStyle w:val="TAL"/>
              <w:rPr>
                <w:ins w:id="913" w:author="RAN2#116bis-At105" w:date="2022-01-23T19:40:00Z"/>
              </w:rPr>
            </w:pPr>
          </w:p>
          <w:p w14:paraId="1EFE2C29" w14:textId="17C9019D" w:rsidR="004474F0" w:rsidRPr="0054772E" w:rsidRDefault="004474F0" w:rsidP="00197E07">
            <w:pPr>
              <w:pStyle w:val="TAL"/>
              <w:rPr>
                <w:ins w:id="914" w:author="RAN2#116bis-At105" w:date="2022-01-23T19:40:00Z"/>
                <w:rFonts w:asciiTheme="majorHAnsi" w:hAnsiTheme="majorHAnsi" w:cstheme="majorHAnsi"/>
                <w:szCs w:val="18"/>
              </w:rPr>
            </w:pPr>
          </w:p>
        </w:tc>
      </w:tr>
      <w:tr w:rsidR="004474F0" w:rsidRPr="0054772E" w14:paraId="0709EBF3" w14:textId="77777777" w:rsidTr="001E2934">
        <w:trPr>
          <w:trHeight w:val="24"/>
          <w:ins w:id="915" w:author="RAN2#116bis-At105" w:date="2022-01-23T19:46:00Z"/>
        </w:trPr>
        <w:tc>
          <w:tcPr>
            <w:tcW w:w="1413" w:type="dxa"/>
            <w:vMerge/>
            <w:tcBorders>
              <w:left w:val="single" w:sz="4" w:space="0" w:color="auto"/>
              <w:right w:val="single" w:sz="4" w:space="0" w:color="auto"/>
            </w:tcBorders>
          </w:tcPr>
          <w:p w14:paraId="482BC2C7" w14:textId="77777777" w:rsidR="004474F0" w:rsidRDefault="004474F0" w:rsidP="00CF691F">
            <w:pPr>
              <w:pStyle w:val="TAL"/>
              <w:rPr>
                <w:ins w:id="916" w:author="RAN2#116bis-At105" w:date="2022-01-23T19:46:00Z"/>
              </w:rPr>
            </w:pPr>
          </w:p>
        </w:tc>
        <w:tc>
          <w:tcPr>
            <w:tcW w:w="888" w:type="dxa"/>
            <w:tcBorders>
              <w:top w:val="single" w:sz="4" w:space="0" w:color="auto"/>
              <w:left w:val="single" w:sz="4" w:space="0" w:color="auto"/>
              <w:bottom w:val="single" w:sz="4" w:space="0" w:color="auto"/>
              <w:right w:val="single" w:sz="4" w:space="0" w:color="auto"/>
            </w:tcBorders>
          </w:tcPr>
          <w:p w14:paraId="51DC1BF1" w14:textId="3D166CDD" w:rsidR="004474F0" w:rsidRDefault="004474F0" w:rsidP="00CF691F">
            <w:pPr>
              <w:pStyle w:val="TAL"/>
              <w:rPr>
                <w:ins w:id="917" w:author="RAN2#116bis-At105" w:date="2022-01-23T19:46:00Z"/>
              </w:rPr>
            </w:pPr>
            <w:ins w:id="918" w:author="RAN2#116bis-At105" w:date="2022-01-23T19:46:00Z">
              <w:r>
                <w:t>xx</w:t>
              </w:r>
            </w:ins>
            <w:ins w:id="919" w:author="RAN2#116bis-At105" w:date="2022-01-23T19:47:00Z">
              <w:r>
                <w:t>-2</w:t>
              </w:r>
            </w:ins>
          </w:p>
        </w:tc>
        <w:tc>
          <w:tcPr>
            <w:tcW w:w="1950" w:type="dxa"/>
            <w:tcBorders>
              <w:top w:val="single" w:sz="4" w:space="0" w:color="auto"/>
              <w:left w:val="single" w:sz="4" w:space="0" w:color="auto"/>
              <w:bottom w:val="single" w:sz="4" w:space="0" w:color="auto"/>
              <w:right w:val="single" w:sz="4" w:space="0" w:color="auto"/>
            </w:tcBorders>
          </w:tcPr>
          <w:p w14:paraId="0428C99E" w14:textId="402B4899" w:rsidR="004474F0" w:rsidRDefault="004474F0" w:rsidP="00CF691F">
            <w:pPr>
              <w:pStyle w:val="TAL"/>
              <w:rPr>
                <w:ins w:id="920" w:author="RAN2#116bis-At105" w:date="2022-01-23T19:46:00Z"/>
              </w:rPr>
            </w:pPr>
            <w:ins w:id="921" w:author="RAN2#116bis-At105" w:date="2022-01-23T19:47:00Z">
              <w:r>
                <w:t xml:space="preserve">Support </w:t>
              </w:r>
            </w:ins>
            <w:ins w:id="922" w:author="RAN2#116bis-At105" w:date="2022-01-23T19:49:00Z">
              <w:r w:rsidRPr="00CF691F">
                <w:t>18 bit length of PDCP sequence number</w:t>
              </w:r>
            </w:ins>
          </w:p>
        </w:tc>
        <w:tc>
          <w:tcPr>
            <w:tcW w:w="6092" w:type="dxa"/>
            <w:tcBorders>
              <w:top w:val="single" w:sz="4" w:space="0" w:color="auto"/>
              <w:left w:val="single" w:sz="4" w:space="0" w:color="auto"/>
              <w:bottom w:val="single" w:sz="4" w:space="0" w:color="auto"/>
              <w:right w:val="single" w:sz="4" w:space="0" w:color="auto"/>
            </w:tcBorders>
          </w:tcPr>
          <w:p w14:paraId="2BCB5671" w14:textId="67592CA5" w:rsidR="004474F0" w:rsidRPr="0054772E" w:rsidRDefault="004474F0" w:rsidP="00CF691F">
            <w:pPr>
              <w:pStyle w:val="TAL"/>
              <w:rPr>
                <w:ins w:id="923" w:author="RAN2#116bis-At105" w:date="2022-01-23T19:46:00Z"/>
                <w:rFonts w:eastAsia="Malgun Gothic"/>
              </w:rPr>
            </w:pPr>
            <w:ins w:id="924" w:author="RAN2#116bis-At105" w:date="2022-01-23T19:47:00Z">
              <w:r w:rsidRPr="0054772E">
                <w:rPr>
                  <w:rFonts w:eastAsia="Malgun Gothic"/>
                </w:rPr>
                <w:t>Defines whether the</w:t>
              </w:r>
              <w:r>
                <w:rPr>
                  <w:rFonts w:eastAsia="Malgun Gothic"/>
                </w:rPr>
                <w:t xml:space="preserve"> RedCap</w:t>
              </w:r>
              <w:r w:rsidRPr="0054772E">
                <w:rPr>
                  <w:rFonts w:eastAsia="Malgun Gothic"/>
                </w:rPr>
                <w:t xml:space="preserve"> UE supports </w:t>
              </w:r>
            </w:ins>
            <w:ins w:id="925" w:author="RAN2#116bis-At105" w:date="2022-01-23T19:49:00Z">
              <w:r w:rsidRPr="00CF691F">
                <w:rPr>
                  <w:rFonts w:eastAsia="Malgun Gothic"/>
                </w:rPr>
                <w:t>18 bit length of PDCP sequence number</w:t>
              </w:r>
              <w:r>
                <w:rPr>
                  <w:rFonts w:eastAsia="Malgun Gothic"/>
                </w:rPr>
                <w:t xml:space="preserve"> </w:t>
              </w:r>
            </w:ins>
            <w:ins w:id="926" w:author="RAN2#116bis-At105" w:date="2022-01-23T19:47: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32BFEEB0" w14:textId="77777777" w:rsidR="004474F0" w:rsidRPr="0054772E" w:rsidRDefault="004474F0" w:rsidP="00CF691F">
            <w:pPr>
              <w:pStyle w:val="TAL"/>
              <w:rPr>
                <w:ins w:id="927" w:author="RAN2#116bis-At105" w:date="2022-01-23T19:46: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834B447" w14:textId="32B6A2F9" w:rsidR="004474F0" w:rsidRPr="00CF691F" w:rsidRDefault="004474F0" w:rsidP="00CF691F">
            <w:pPr>
              <w:pStyle w:val="TAL"/>
              <w:rPr>
                <w:ins w:id="928" w:author="RAN2#116bis-At105" w:date="2022-01-23T19:46:00Z"/>
                <w:i/>
              </w:rPr>
            </w:pPr>
            <w:ins w:id="929" w:author="RAN2#116bis-At105" w:date="2022-01-23T19:47:00Z">
              <w:r w:rsidRPr="00CF691F">
                <w:rPr>
                  <w:i/>
                </w:rPr>
                <w:t xml:space="preserve">longSN-RedCap-r17                   </w:t>
              </w:r>
            </w:ins>
          </w:p>
        </w:tc>
        <w:tc>
          <w:tcPr>
            <w:tcW w:w="1825" w:type="dxa"/>
            <w:tcBorders>
              <w:top w:val="single" w:sz="4" w:space="0" w:color="auto"/>
              <w:left w:val="single" w:sz="4" w:space="0" w:color="auto"/>
              <w:bottom w:val="single" w:sz="4" w:space="0" w:color="auto"/>
              <w:right w:val="single" w:sz="4" w:space="0" w:color="auto"/>
            </w:tcBorders>
          </w:tcPr>
          <w:p w14:paraId="68F4AF34" w14:textId="768B28D9" w:rsidR="004474F0" w:rsidRPr="00CF691F" w:rsidRDefault="004474F0" w:rsidP="00CF691F">
            <w:pPr>
              <w:pStyle w:val="TAL"/>
              <w:rPr>
                <w:ins w:id="930" w:author="RAN2#116bis-At105" w:date="2022-01-23T19:46:00Z"/>
                <w:i/>
                <w:iCs/>
              </w:rPr>
            </w:pPr>
            <w:ins w:id="931" w:author="RAN2#116bis-At105" w:date="2022-01-23T19:47:00Z">
              <w:r w:rsidRPr="00CF691F">
                <w:rPr>
                  <w:i/>
                  <w:iCs/>
                </w:rPr>
                <w:t xml:space="preserve">PDCP-Parameters </w:t>
              </w:r>
            </w:ins>
          </w:p>
        </w:tc>
        <w:tc>
          <w:tcPr>
            <w:tcW w:w="1276" w:type="dxa"/>
            <w:tcBorders>
              <w:top w:val="single" w:sz="4" w:space="0" w:color="auto"/>
              <w:left w:val="single" w:sz="4" w:space="0" w:color="auto"/>
              <w:bottom w:val="single" w:sz="4" w:space="0" w:color="auto"/>
              <w:right w:val="single" w:sz="4" w:space="0" w:color="auto"/>
            </w:tcBorders>
          </w:tcPr>
          <w:p w14:paraId="0DF24C90" w14:textId="0A4A4B49" w:rsidR="004474F0" w:rsidRPr="0054772E" w:rsidRDefault="004474F0" w:rsidP="00CF691F">
            <w:pPr>
              <w:pStyle w:val="TAL"/>
              <w:rPr>
                <w:ins w:id="932" w:author="RAN2#116bis-At105" w:date="2022-01-23T19:46:00Z"/>
              </w:rPr>
            </w:pPr>
            <w:ins w:id="933" w:author="RAN2#116bis-At105" w:date="2022-01-23T19:47: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236FEEA8" w14:textId="5F36ED2F" w:rsidR="004474F0" w:rsidRPr="0054772E" w:rsidRDefault="004474F0" w:rsidP="00CF691F">
            <w:pPr>
              <w:pStyle w:val="TAL"/>
              <w:rPr>
                <w:ins w:id="934" w:author="RAN2#116bis-At105" w:date="2022-01-23T19:46:00Z"/>
              </w:rPr>
            </w:pPr>
            <w:ins w:id="935" w:author="RAN2#116bis-At105" w:date="2022-01-23T19:47: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8235B4E" w14:textId="77777777" w:rsidR="004474F0" w:rsidRPr="0054772E" w:rsidRDefault="004474F0" w:rsidP="00CF691F">
            <w:pPr>
              <w:pStyle w:val="TAL"/>
              <w:rPr>
                <w:ins w:id="936" w:author="RAN2#116bis-At105" w:date="2022-01-23T19:46: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593610B8" w14:textId="77777777" w:rsidR="004474F0" w:rsidRPr="0054772E" w:rsidRDefault="004474F0" w:rsidP="00CF691F">
            <w:pPr>
              <w:pStyle w:val="TAL"/>
              <w:rPr>
                <w:ins w:id="937" w:author="RAN2#116bis-At105" w:date="2022-01-23T19:47:00Z"/>
              </w:rPr>
            </w:pPr>
            <w:ins w:id="938" w:author="RAN2#116bis-At105" w:date="2022-01-23T19:47:00Z">
              <w:r>
                <w:t>Optional</w:t>
              </w:r>
              <w:r w:rsidRPr="0054772E">
                <w:t xml:space="preserve"> with capability signalling</w:t>
              </w:r>
            </w:ins>
          </w:p>
          <w:p w14:paraId="0A2C4B39" w14:textId="77777777" w:rsidR="004474F0" w:rsidRPr="0054772E" w:rsidRDefault="004474F0" w:rsidP="00CF691F">
            <w:pPr>
              <w:pStyle w:val="TAL"/>
              <w:rPr>
                <w:ins w:id="939" w:author="RAN2#116bis-At105" w:date="2022-01-23T19:47:00Z"/>
              </w:rPr>
            </w:pPr>
          </w:p>
          <w:p w14:paraId="1F7282A0" w14:textId="77777777" w:rsidR="004474F0" w:rsidRPr="0054772E" w:rsidRDefault="004474F0" w:rsidP="00CF691F">
            <w:pPr>
              <w:pStyle w:val="TAL"/>
              <w:rPr>
                <w:ins w:id="940" w:author="RAN2#116bis-At105" w:date="2022-01-23T19:46:00Z"/>
              </w:rPr>
            </w:pPr>
          </w:p>
        </w:tc>
      </w:tr>
      <w:tr w:rsidR="004474F0" w:rsidRPr="0054772E" w14:paraId="3874E3A1" w14:textId="77777777" w:rsidTr="001E2934">
        <w:trPr>
          <w:trHeight w:val="24"/>
          <w:ins w:id="941" w:author="RAN2#116bis-At105" w:date="2022-01-23T19:47:00Z"/>
        </w:trPr>
        <w:tc>
          <w:tcPr>
            <w:tcW w:w="1413" w:type="dxa"/>
            <w:vMerge/>
            <w:tcBorders>
              <w:left w:val="single" w:sz="4" w:space="0" w:color="auto"/>
              <w:right w:val="single" w:sz="4" w:space="0" w:color="auto"/>
            </w:tcBorders>
          </w:tcPr>
          <w:p w14:paraId="5779E79A" w14:textId="77777777" w:rsidR="004474F0" w:rsidRDefault="004474F0" w:rsidP="00CF691F">
            <w:pPr>
              <w:pStyle w:val="TAL"/>
              <w:rPr>
                <w:ins w:id="942" w:author="RAN2#116bis-At105" w:date="2022-01-23T19:47:00Z"/>
              </w:rPr>
            </w:pPr>
          </w:p>
        </w:tc>
        <w:tc>
          <w:tcPr>
            <w:tcW w:w="888" w:type="dxa"/>
            <w:tcBorders>
              <w:top w:val="single" w:sz="4" w:space="0" w:color="auto"/>
              <w:left w:val="single" w:sz="4" w:space="0" w:color="auto"/>
              <w:bottom w:val="single" w:sz="4" w:space="0" w:color="auto"/>
              <w:right w:val="single" w:sz="4" w:space="0" w:color="auto"/>
            </w:tcBorders>
          </w:tcPr>
          <w:p w14:paraId="7AB6D5C9" w14:textId="1E3E604A" w:rsidR="004474F0" w:rsidRDefault="004474F0" w:rsidP="00CF691F">
            <w:pPr>
              <w:pStyle w:val="TAL"/>
              <w:rPr>
                <w:ins w:id="943" w:author="RAN2#116bis-At105" w:date="2022-01-23T19:47:00Z"/>
              </w:rPr>
            </w:pPr>
            <w:ins w:id="944" w:author="RAN2#116bis-At105" w:date="2022-01-23T19:48:00Z">
              <w:r>
                <w:t>xx-3</w:t>
              </w:r>
            </w:ins>
          </w:p>
        </w:tc>
        <w:tc>
          <w:tcPr>
            <w:tcW w:w="1950" w:type="dxa"/>
            <w:tcBorders>
              <w:top w:val="single" w:sz="4" w:space="0" w:color="auto"/>
              <w:left w:val="single" w:sz="4" w:space="0" w:color="auto"/>
              <w:bottom w:val="single" w:sz="4" w:space="0" w:color="auto"/>
              <w:right w:val="single" w:sz="4" w:space="0" w:color="auto"/>
            </w:tcBorders>
          </w:tcPr>
          <w:p w14:paraId="53346DDD" w14:textId="79687897" w:rsidR="004474F0" w:rsidRDefault="004474F0" w:rsidP="00CF691F">
            <w:pPr>
              <w:pStyle w:val="TAL"/>
              <w:rPr>
                <w:ins w:id="945" w:author="RAN2#116bis-At105" w:date="2022-01-23T19:47:00Z"/>
              </w:rPr>
            </w:pPr>
            <w:ins w:id="946" w:author="RAN2#116bis-At105" w:date="2022-01-23T19:48:00Z">
              <w:r>
                <w:t xml:space="preserve">Support </w:t>
              </w:r>
            </w:ins>
            <w:ins w:id="947" w:author="RAN2#116bis-At105" w:date="2022-01-23T19:50:00Z">
              <w:r w:rsidRPr="00CF691F">
                <w:t>AM DRB with 18 bit length of RLC sequence number</w:t>
              </w:r>
            </w:ins>
          </w:p>
        </w:tc>
        <w:tc>
          <w:tcPr>
            <w:tcW w:w="6092" w:type="dxa"/>
            <w:tcBorders>
              <w:top w:val="single" w:sz="4" w:space="0" w:color="auto"/>
              <w:left w:val="single" w:sz="4" w:space="0" w:color="auto"/>
              <w:bottom w:val="single" w:sz="4" w:space="0" w:color="auto"/>
              <w:right w:val="single" w:sz="4" w:space="0" w:color="auto"/>
            </w:tcBorders>
          </w:tcPr>
          <w:p w14:paraId="1D679C37" w14:textId="14CE5E74" w:rsidR="004474F0" w:rsidRPr="0054772E" w:rsidRDefault="004474F0" w:rsidP="00CF691F">
            <w:pPr>
              <w:pStyle w:val="TAL"/>
              <w:rPr>
                <w:ins w:id="948" w:author="RAN2#116bis-At105" w:date="2022-01-23T19:47:00Z"/>
                <w:rFonts w:eastAsia="Malgun Gothic"/>
              </w:rPr>
            </w:pPr>
            <w:ins w:id="949" w:author="RAN2#116bis-At105" w:date="2022-01-23T19:48:00Z">
              <w:r w:rsidRPr="0054772E">
                <w:rPr>
                  <w:rFonts w:eastAsia="Malgun Gothic"/>
                </w:rPr>
                <w:t>Defines whether the</w:t>
              </w:r>
              <w:r>
                <w:rPr>
                  <w:rFonts w:eastAsia="Malgun Gothic"/>
                </w:rPr>
                <w:t xml:space="preserve"> RedCap</w:t>
              </w:r>
              <w:r w:rsidRPr="0054772E">
                <w:rPr>
                  <w:rFonts w:eastAsia="Malgun Gothic"/>
                </w:rPr>
                <w:t xml:space="preserve"> UE </w:t>
              </w:r>
            </w:ins>
            <w:ins w:id="950" w:author="RAN2#116bis-At105" w:date="2022-01-23T19:49:00Z">
              <w:r w:rsidRPr="00CF691F">
                <w:rPr>
                  <w:rFonts w:eastAsia="Malgun Gothic"/>
                </w:rPr>
                <w:t>supports AM DRB with 18 bit length of RLC sequence number</w:t>
              </w:r>
              <w:r>
                <w:rPr>
                  <w:rFonts w:eastAsia="Malgun Gothic"/>
                </w:rPr>
                <w:t xml:space="preserve"> </w:t>
              </w:r>
            </w:ins>
            <w:ins w:id="951" w:author="RAN2#116bis-At105" w:date="2022-01-23T19:48: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AE0B729" w14:textId="77777777" w:rsidR="004474F0" w:rsidRPr="0054772E" w:rsidRDefault="004474F0" w:rsidP="00CF691F">
            <w:pPr>
              <w:pStyle w:val="TAL"/>
              <w:rPr>
                <w:ins w:id="952" w:author="RAN2#116bis-At105" w:date="2022-01-23T19:47: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9DF56D2" w14:textId="0D19396C" w:rsidR="004474F0" w:rsidRPr="00CF691F" w:rsidRDefault="004474F0" w:rsidP="00CF691F">
            <w:pPr>
              <w:pStyle w:val="TAL"/>
              <w:rPr>
                <w:ins w:id="953" w:author="RAN2#116bis-At105" w:date="2022-01-23T19:47:00Z"/>
                <w:i/>
              </w:rPr>
            </w:pPr>
            <w:ins w:id="954" w:author="RAN2#116bis-At105" w:date="2022-01-23T19:47:00Z">
              <w:r w:rsidRPr="00CF691F">
                <w:rPr>
                  <w:i/>
                </w:rPr>
                <w:t xml:space="preserve">am-WithLongSN-RedCap-r17        </w:t>
              </w:r>
            </w:ins>
          </w:p>
        </w:tc>
        <w:tc>
          <w:tcPr>
            <w:tcW w:w="1825" w:type="dxa"/>
            <w:tcBorders>
              <w:top w:val="single" w:sz="4" w:space="0" w:color="auto"/>
              <w:left w:val="single" w:sz="4" w:space="0" w:color="auto"/>
              <w:bottom w:val="single" w:sz="4" w:space="0" w:color="auto"/>
              <w:right w:val="single" w:sz="4" w:space="0" w:color="auto"/>
            </w:tcBorders>
          </w:tcPr>
          <w:p w14:paraId="58126F3C" w14:textId="4DC40660" w:rsidR="004474F0" w:rsidRPr="00CF691F" w:rsidRDefault="004474F0" w:rsidP="00CF691F">
            <w:pPr>
              <w:pStyle w:val="TAL"/>
              <w:rPr>
                <w:ins w:id="955" w:author="RAN2#116bis-At105" w:date="2022-01-23T19:47:00Z"/>
                <w:i/>
                <w:iCs/>
              </w:rPr>
            </w:pPr>
            <w:ins w:id="956" w:author="RAN2#116bis-At105" w:date="2022-01-23T19:48:00Z">
              <w:r>
                <w:rPr>
                  <w:i/>
                  <w:iCs/>
                </w:rPr>
                <w:t>RLC</w:t>
              </w:r>
              <w:r w:rsidRPr="00CF691F">
                <w:rPr>
                  <w:i/>
                  <w:iCs/>
                </w:rPr>
                <w:t xml:space="preserve">-Parameters </w:t>
              </w:r>
            </w:ins>
          </w:p>
        </w:tc>
        <w:tc>
          <w:tcPr>
            <w:tcW w:w="1276" w:type="dxa"/>
            <w:tcBorders>
              <w:top w:val="single" w:sz="4" w:space="0" w:color="auto"/>
              <w:left w:val="single" w:sz="4" w:space="0" w:color="auto"/>
              <w:bottom w:val="single" w:sz="4" w:space="0" w:color="auto"/>
              <w:right w:val="single" w:sz="4" w:space="0" w:color="auto"/>
            </w:tcBorders>
          </w:tcPr>
          <w:p w14:paraId="56422C6F" w14:textId="6527EBE8" w:rsidR="004474F0" w:rsidRPr="0054772E" w:rsidRDefault="004474F0" w:rsidP="00CF691F">
            <w:pPr>
              <w:pStyle w:val="TAL"/>
              <w:rPr>
                <w:ins w:id="957" w:author="RAN2#116bis-At105" w:date="2022-01-23T19:47:00Z"/>
              </w:rPr>
            </w:pPr>
            <w:ins w:id="958" w:author="RAN2#116bis-At105" w:date="2022-01-23T19:48: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3AF7DC8" w14:textId="479215EC" w:rsidR="004474F0" w:rsidRPr="0054772E" w:rsidRDefault="004474F0" w:rsidP="00CF691F">
            <w:pPr>
              <w:pStyle w:val="TAL"/>
              <w:rPr>
                <w:ins w:id="959" w:author="RAN2#116bis-At105" w:date="2022-01-23T19:47:00Z"/>
              </w:rPr>
            </w:pPr>
            <w:ins w:id="960" w:author="RAN2#116bis-At105" w:date="2022-01-23T19:48: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3E794B3B" w14:textId="77777777" w:rsidR="004474F0" w:rsidRPr="0054772E" w:rsidRDefault="004474F0" w:rsidP="00CF691F">
            <w:pPr>
              <w:pStyle w:val="TAL"/>
              <w:rPr>
                <w:ins w:id="961" w:author="RAN2#116bis-At105" w:date="2022-01-23T19:47: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A5FD520" w14:textId="77777777" w:rsidR="004474F0" w:rsidRPr="0054772E" w:rsidRDefault="004474F0" w:rsidP="00CF691F">
            <w:pPr>
              <w:pStyle w:val="TAL"/>
              <w:rPr>
                <w:ins w:id="962" w:author="RAN2#116bis-At105" w:date="2022-01-23T19:48:00Z"/>
              </w:rPr>
            </w:pPr>
            <w:ins w:id="963" w:author="RAN2#116bis-At105" w:date="2022-01-23T19:48:00Z">
              <w:r>
                <w:t>Optional</w:t>
              </w:r>
              <w:r w:rsidRPr="0054772E">
                <w:t xml:space="preserve"> with capability signalling</w:t>
              </w:r>
            </w:ins>
          </w:p>
          <w:p w14:paraId="59801706" w14:textId="77777777" w:rsidR="004474F0" w:rsidRPr="0054772E" w:rsidRDefault="004474F0" w:rsidP="00CF691F">
            <w:pPr>
              <w:pStyle w:val="TAL"/>
              <w:rPr>
                <w:ins w:id="964" w:author="RAN2#116bis-At105" w:date="2022-01-23T19:48:00Z"/>
              </w:rPr>
            </w:pPr>
          </w:p>
          <w:p w14:paraId="4E47EDA6" w14:textId="77777777" w:rsidR="004474F0" w:rsidRDefault="004474F0" w:rsidP="00CF691F">
            <w:pPr>
              <w:pStyle w:val="TAL"/>
              <w:rPr>
                <w:ins w:id="965" w:author="RAN2#116bis-At105" w:date="2022-01-23T19:47:00Z"/>
              </w:rPr>
            </w:pPr>
          </w:p>
        </w:tc>
      </w:tr>
    </w:tbl>
    <w:p w14:paraId="0E6612A9" w14:textId="7CE68B66" w:rsidR="00BD5F8F" w:rsidRDefault="00BD5F8F" w:rsidP="003C3971">
      <w:pPr>
        <w:rPr>
          <w:ins w:id="966" w:author="RAN2#116bis-At105" w:date="2022-01-23T19:36:00Z"/>
        </w:rPr>
        <w:sectPr w:rsidR="00BD5F8F" w:rsidSect="006C72E9">
          <w:footnotePr>
            <w:numRestart w:val="eachSect"/>
          </w:footnotePr>
          <w:pgSz w:w="23803" w:h="16834" w:orient="landscape" w:code="9"/>
          <w:pgMar w:top="1138" w:right="763" w:bottom="1138" w:left="1138" w:header="850" w:footer="346" w:gutter="0"/>
          <w:cols w:space="720"/>
          <w:formProt w:val="0"/>
          <w:sectPrChange w:id="967" w:author="RAN2#116bis-At105" w:date="2022-01-23T19:40:00Z">
            <w:sectPr w:rsidR="00BD5F8F" w:rsidSect="006C72E9">
              <w:pgSz w:w="16840" w:h="11907"/>
              <w:pgMar w:top="1134" w:right="1418" w:bottom="1134" w:left="1134" w:header="851" w:footer="340" w:gutter="0"/>
            </w:sectPr>
          </w:sectPrChange>
        </w:sectPr>
      </w:pPr>
    </w:p>
    <w:p w14:paraId="53C4684A" w14:textId="77777777"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1" w:author="RAN2#117-107" w:date="2022-02-24T23:00:00Z" w:initials="I">
    <w:p w14:paraId="00938EDA" w14:textId="2C7161B8" w:rsidR="000F43EB" w:rsidRDefault="000F43EB">
      <w:pPr>
        <w:pStyle w:val="CommentText"/>
      </w:pPr>
      <w:r>
        <w:rPr>
          <w:rStyle w:val="CommentReference"/>
        </w:rPr>
        <w:annotationRef/>
      </w:r>
      <w:r>
        <w:t>No impact</w:t>
      </w:r>
    </w:p>
  </w:comment>
  <w:comment w:id="22" w:author="RAN2#116bis-At105" w:date="2022-01-23T18:03:00Z" w:initials="I">
    <w:p w14:paraId="148E8FD6" w14:textId="46A48051" w:rsidR="00BC6055" w:rsidRDefault="00BC6055">
      <w:pPr>
        <w:pStyle w:val="CommentText"/>
      </w:pPr>
      <w:r>
        <w:rPr>
          <w:rStyle w:val="CommentReference"/>
        </w:rPr>
        <w:annotationRef/>
      </w:r>
      <w:r>
        <w:t>No Impact</w:t>
      </w:r>
    </w:p>
  </w:comment>
  <w:comment w:id="23" w:author="RAN2#116bis-At105" w:date="2022-01-23T18:52:00Z" w:initials="I">
    <w:p w14:paraId="70F00AAE" w14:textId="2D53B207" w:rsidR="004B4F33" w:rsidRDefault="004B4F33">
      <w:pPr>
        <w:pStyle w:val="CommentText"/>
      </w:pPr>
      <w:r>
        <w:rPr>
          <w:rStyle w:val="CommentReference"/>
        </w:rPr>
        <w:annotationRef/>
      </w:r>
      <w:r>
        <w:t xml:space="preserve">To be captured in Mega CR directly. </w:t>
      </w:r>
    </w:p>
  </w:comment>
  <w:comment w:id="24" w:author="RAN2#116bis-At105" w:date="2022-01-23T18:04:00Z" w:initials="I">
    <w:p w14:paraId="0F576AA6" w14:textId="3E8CF171" w:rsidR="00BC6055" w:rsidRDefault="00BC6055">
      <w:pPr>
        <w:pStyle w:val="CommentText"/>
      </w:pPr>
      <w:r>
        <w:rPr>
          <w:rStyle w:val="CommentReference"/>
        </w:rPr>
        <w:annotationRef/>
      </w:r>
      <w:r>
        <w:t>No impact</w:t>
      </w:r>
    </w:p>
  </w:comment>
  <w:comment w:id="25" w:author="RAN2#116bis-At105" w:date="2022-01-23T18:05:00Z" w:initials="I">
    <w:p w14:paraId="19AB51B8" w14:textId="045CE33E" w:rsidR="00BC6055" w:rsidRDefault="00BC6055">
      <w:pPr>
        <w:pStyle w:val="CommentText"/>
      </w:pPr>
      <w:r>
        <w:rPr>
          <w:rStyle w:val="CommentReference"/>
        </w:rPr>
        <w:annotationRef/>
      </w:r>
      <w:r>
        <w:t xml:space="preserve">Rapporteur comments: Seems the change is not needed since these two capabilities are mandatory for all UEs.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0938EDA" w15:done="0"/>
  <w15:commentEx w15:paraId="148E8FD6" w15:done="0"/>
  <w15:commentEx w15:paraId="70F00AAE" w15:done="0"/>
  <w15:commentEx w15:paraId="0F576AA6" w15:done="0"/>
  <w15:commentEx w15:paraId="19AB51B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28C9D" w16cex:dateUtc="2022-02-24T15:00:00Z"/>
  <w16cex:commentExtensible w16cex:durableId="259816F7" w16cex:dateUtc="2022-01-23T10:03:00Z"/>
  <w16cex:commentExtensible w16cex:durableId="25982252" w16cex:dateUtc="2022-01-23T10:52:00Z"/>
  <w16cex:commentExtensible w16cex:durableId="25981739" w16cex:dateUtc="2022-01-23T10:04:00Z"/>
  <w16cex:commentExtensible w16cex:durableId="2598174D" w16cex:dateUtc="2022-01-23T10:0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0938EDA" w16cid:durableId="25C28C9D"/>
  <w16cid:commentId w16cid:paraId="148E8FD6" w16cid:durableId="259816F7"/>
  <w16cid:commentId w16cid:paraId="70F00AAE" w16cid:durableId="25982252"/>
  <w16cid:commentId w16cid:paraId="0F576AA6" w16cid:durableId="25981739"/>
  <w16cid:commentId w16cid:paraId="19AB51B8" w16cid:durableId="2598174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412D36" w14:textId="77777777" w:rsidR="000E6403" w:rsidRDefault="000E6403">
      <w:r>
        <w:separator/>
      </w:r>
    </w:p>
  </w:endnote>
  <w:endnote w:type="continuationSeparator" w:id="0">
    <w:p w14:paraId="43CB88DA" w14:textId="77777777" w:rsidR="000E6403" w:rsidRDefault="000E64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F9D3" w14:textId="77777777" w:rsidR="00990541" w:rsidRDefault="009905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82E1" w14:textId="77777777" w:rsidR="00990541" w:rsidRDefault="0099054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AE29" w14:textId="77777777" w:rsidR="00990541" w:rsidRDefault="0099054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FD9AF35" w:rsidR="00543B41" w:rsidRPr="00663DBD" w:rsidRDefault="00543B41" w:rsidP="00663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F31A5F" w14:textId="77777777" w:rsidR="000E6403" w:rsidRDefault="000E6403">
      <w:r>
        <w:separator/>
      </w:r>
    </w:p>
  </w:footnote>
  <w:footnote w:type="continuationSeparator" w:id="0">
    <w:p w14:paraId="250D8FFA" w14:textId="77777777" w:rsidR="000E6403" w:rsidRDefault="000E64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0EB3" w14:textId="77777777" w:rsidR="00990541" w:rsidRDefault="0099054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0D9F" w14:textId="77777777" w:rsidR="00990541" w:rsidRDefault="0099054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9511" w14:textId="77777777" w:rsidR="00990541" w:rsidRDefault="0099054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4D34EE8A"/>
    <w:multiLevelType w:val="singleLevel"/>
    <w:tmpl w:val="4D34EE8A"/>
    <w:lvl w:ilvl="0">
      <w:start w:val="1"/>
      <w:numFmt w:val="decimal"/>
      <w:suff w:val="space"/>
      <w:lvlText w:val="(%1)"/>
      <w:lvlJc w:val="left"/>
    </w:lvl>
  </w:abstractNum>
  <w:abstractNum w:abstractNumId="27" w15:restartNumberingAfterBreak="0">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7-e632-3">
    <w15:presenceInfo w15:providerId="None" w15:userId="RAN2#117-e632-3"/>
  </w15:person>
  <w15:person w15:author="RAN2#117-e107">
    <w15:presenceInfo w15:providerId="None" w15:userId="RAN2#117-e107"/>
  </w15:person>
  <w15:person w15:author="RAN2#117-107">
    <w15:presenceInfo w15:providerId="None" w15:userId="RAN2#117-107"/>
  </w15:person>
  <w15:person w15:author="RAN2#116bis-At105">
    <w15:presenceInfo w15:providerId="None" w15:userId="RAN2#116bis-At105"/>
  </w15:person>
  <w15:person w15:author="RAN2#115-e108-1">
    <w15:presenceInfo w15:providerId="None" w15:userId="RAN2#115-e108-1"/>
  </w15:person>
  <w15:person w15:author="RAN2#116bis-post105">
    <w15:presenceInfo w15:providerId="None" w15:userId="RAN2#116bis-post105"/>
  </w15:person>
  <w15:person w15:author="RAN2#115-e108">
    <w15:presenceInfo w15:providerId="None" w15:userId="RAN2#115-e108"/>
  </w15:person>
  <w15:person w15:author="RAN2#117-107-1">
    <w15:presenceInfo w15:providerId="None" w15:userId="RAN2#117-107-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32DB"/>
    <w:rsid w:val="0007394B"/>
    <w:rsid w:val="00073C3A"/>
    <w:rsid w:val="000750D7"/>
    <w:rsid w:val="00080512"/>
    <w:rsid w:val="00081B67"/>
    <w:rsid w:val="00082137"/>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E6403"/>
    <w:rsid w:val="000F0548"/>
    <w:rsid w:val="000F43EB"/>
    <w:rsid w:val="000F6B25"/>
    <w:rsid w:val="00101F45"/>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0B8A"/>
    <w:rsid w:val="001D29E6"/>
    <w:rsid w:val="001D3583"/>
    <w:rsid w:val="001D677E"/>
    <w:rsid w:val="001D79EF"/>
    <w:rsid w:val="001E0C25"/>
    <w:rsid w:val="001E32B2"/>
    <w:rsid w:val="001E395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6000E"/>
    <w:rsid w:val="00263AD9"/>
    <w:rsid w:val="00265057"/>
    <w:rsid w:val="0026698F"/>
    <w:rsid w:val="00267C82"/>
    <w:rsid w:val="00270478"/>
    <w:rsid w:val="002731F0"/>
    <w:rsid w:val="00277ECB"/>
    <w:rsid w:val="002810BA"/>
    <w:rsid w:val="002846AE"/>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2C94"/>
    <w:rsid w:val="00314F1D"/>
    <w:rsid w:val="00315451"/>
    <w:rsid w:val="0031707C"/>
    <w:rsid w:val="003172DC"/>
    <w:rsid w:val="003178A0"/>
    <w:rsid w:val="003227BD"/>
    <w:rsid w:val="003244C0"/>
    <w:rsid w:val="0032498D"/>
    <w:rsid w:val="00326F27"/>
    <w:rsid w:val="00331408"/>
    <w:rsid w:val="003330BD"/>
    <w:rsid w:val="0033453E"/>
    <w:rsid w:val="003376AE"/>
    <w:rsid w:val="00342F83"/>
    <w:rsid w:val="00344928"/>
    <w:rsid w:val="00346E6C"/>
    <w:rsid w:val="00350C52"/>
    <w:rsid w:val="003510A9"/>
    <w:rsid w:val="0035152A"/>
    <w:rsid w:val="00351E31"/>
    <w:rsid w:val="00352517"/>
    <w:rsid w:val="0035462D"/>
    <w:rsid w:val="003576B4"/>
    <w:rsid w:val="0036088D"/>
    <w:rsid w:val="00362AEE"/>
    <w:rsid w:val="00374137"/>
    <w:rsid w:val="00377A50"/>
    <w:rsid w:val="0038334B"/>
    <w:rsid w:val="00385E83"/>
    <w:rsid w:val="0038615A"/>
    <w:rsid w:val="00387C93"/>
    <w:rsid w:val="003907C5"/>
    <w:rsid w:val="003914BF"/>
    <w:rsid w:val="00394B96"/>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2610"/>
    <w:rsid w:val="003E5235"/>
    <w:rsid w:val="003E6E4E"/>
    <w:rsid w:val="003F274E"/>
    <w:rsid w:val="003F37F8"/>
    <w:rsid w:val="003F6CD5"/>
    <w:rsid w:val="0040027F"/>
    <w:rsid w:val="00400618"/>
    <w:rsid w:val="00403B9E"/>
    <w:rsid w:val="00403BD3"/>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2E64"/>
    <w:rsid w:val="00463335"/>
    <w:rsid w:val="00463371"/>
    <w:rsid w:val="004637DE"/>
    <w:rsid w:val="00463D80"/>
    <w:rsid w:val="00467C3F"/>
    <w:rsid w:val="00475B76"/>
    <w:rsid w:val="00475BCB"/>
    <w:rsid w:val="004771F0"/>
    <w:rsid w:val="00477C84"/>
    <w:rsid w:val="00482F7A"/>
    <w:rsid w:val="0048319A"/>
    <w:rsid w:val="00484207"/>
    <w:rsid w:val="0049360F"/>
    <w:rsid w:val="00494C16"/>
    <w:rsid w:val="004A4B08"/>
    <w:rsid w:val="004B132C"/>
    <w:rsid w:val="004B1BEF"/>
    <w:rsid w:val="004B4F33"/>
    <w:rsid w:val="004C0A8C"/>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44D8E"/>
    <w:rsid w:val="00653ADD"/>
    <w:rsid w:val="0065705B"/>
    <w:rsid w:val="00663DBD"/>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3C3"/>
    <w:rsid w:val="006A4EA4"/>
    <w:rsid w:val="006B2C8C"/>
    <w:rsid w:val="006B3ED6"/>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5630"/>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4949"/>
    <w:rsid w:val="007C51A2"/>
    <w:rsid w:val="007C57D2"/>
    <w:rsid w:val="007C6FCE"/>
    <w:rsid w:val="007E07E2"/>
    <w:rsid w:val="007E32E9"/>
    <w:rsid w:val="007E3C1A"/>
    <w:rsid w:val="007E4E5F"/>
    <w:rsid w:val="007E5899"/>
    <w:rsid w:val="007E5976"/>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4871"/>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3792"/>
    <w:rsid w:val="00895C8C"/>
    <w:rsid w:val="00897669"/>
    <w:rsid w:val="008A4146"/>
    <w:rsid w:val="008A4439"/>
    <w:rsid w:val="008A6552"/>
    <w:rsid w:val="008B0185"/>
    <w:rsid w:val="008B0B7A"/>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030"/>
    <w:rsid w:val="009225D1"/>
    <w:rsid w:val="00926B86"/>
    <w:rsid w:val="00930EE4"/>
    <w:rsid w:val="00933E70"/>
    <w:rsid w:val="00934F57"/>
    <w:rsid w:val="00941DF2"/>
    <w:rsid w:val="00942EC2"/>
    <w:rsid w:val="00945CA2"/>
    <w:rsid w:val="00946894"/>
    <w:rsid w:val="00947DD0"/>
    <w:rsid w:val="00950F34"/>
    <w:rsid w:val="00952F11"/>
    <w:rsid w:val="00953870"/>
    <w:rsid w:val="009553FE"/>
    <w:rsid w:val="00956C78"/>
    <w:rsid w:val="00956D44"/>
    <w:rsid w:val="0096192B"/>
    <w:rsid w:val="00963B9B"/>
    <w:rsid w:val="009660B9"/>
    <w:rsid w:val="00967EA0"/>
    <w:rsid w:val="009741DA"/>
    <w:rsid w:val="0098739F"/>
    <w:rsid w:val="00990541"/>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4A30"/>
    <w:rsid w:val="009E7E4E"/>
    <w:rsid w:val="009F37B7"/>
    <w:rsid w:val="009F4BBD"/>
    <w:rsid w:val="009F4E6B"/>
    <w:rsid w:val="009F65B3"/>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45FB7"/>
    <w:rsid w:val="00A526C4"/>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737"/>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67516"/>
    <w:rsid w:val="00B719F1"/>
    <w:rsid w:val="00B71A26"/>
    <w:rsid w:val="00B7335E"/>
    <w:rsid w:val="00B7426F"/>
    <w:rsid w:val="00B74DC8"/>
    <w:rsid w:val="00B7559F"/>
    <w:rsid w:val="00B83245"/>
    <w:rsid w:val="00B8541F"/>
    <w:rsid w:val="00B86133"/>
    <w:rsid w:val="00B8621B"/>
    <w:rsid w:val="00B87783"/>
    <w:rsid w:val="00B878A4"/>
    <w:rsid w:val="00B879A0"/>
    <w:rsid w:val="00B90982"/>
    <w:rsid w:val="00B91F2C"/>
    <w:rsid w:val="00B93E6D"/>
    <w:rsid w:val="00B9431B"/>
    <w:rsid w:val="00B96BBD"/>
    <w:rsid w:val="00B97E1C"/>
    <w:rsid w:val="00BA291C"/>
    <w:rsid w:val="00BA4E7A"/>
    <w:rsid w:val="00BB093F"/>
    <w:rsid w:val="00BB33B8"/>
    <w:rsid w:val="00BC0F1A"/>
    <w:rsid w:val="00BC0F7D"/>
    <w:rsid w:val="00BC3AF0"/>
    <w:rsid w:val="00BC3C95"/>
    <w:rsid w:val="00BC5E93"/>
    <w:rsid w:val="00BC6055"/>
    <w:rsid w:val="00BC6FFD"/>
    <w:rsid w:val="00BC7AD6"/>
    <w:rsid w:val="00BD1320"/>
    <w:rsid w:val="00BD3ECE"/>
    <w:rsid w:val="00BD5F8F"/>
    <w:rsid w:val="00BD67F9"/>
    <w:rsid w:val="00BE10F8"/>
    <w:rsid w:val="00BF179A"/>
    <w:rsid w:val="00BF3A16"/>
    <w:rsid w:val="00BF6173"/>
    <w:rsid w:val="00BF6E01"/>
    <w:rsid w:val="00C00912"/>
    <w:rsid w:val="00C01EDE"/>
    <w:rsid w:val="00C01F84"/>
    <w:rsid w:val="00C047B4"/>
    <w:rsid w:val="00C050D7"/>
    <w:rsid w:val="00C06108"/>
    <w:rsid w:val="00C075C9"/>
    <w:rsid w:val="00C12329"/>
    <w:rsid w:val="00C12CA7"/>
    <w:rsid w:val="00C13E9E"/>
    <w:rsid w:val="00C22B46"/>
    <w:rsid w:val="00C27F50"/>
    <w:rsid w:val="00C27F55"/>
    <w:rsid w:val="00C33079"/>
    <w:rsid w:val="00C332A9"/>
    <w:rsid w:val="00C372A3"/>
    <w:rsid w:val="00C4117E"/>
    <w:rsid w:val="00C412DD"/>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40EC"/>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359E"/>
    <w:rsid w:val="00D04000"/>
    <w:rsid w:val="00D0404E"/>
    <w:rsid w:val="00D065C8"/>
    <w:rsid w:val="00D06DBF"/>
    <w:rsid w:val="00D118D7"/>
    <w:rsid w:val="00D14891"/>
    <w:rsid w:val="00D166B6"/>
    <w:rsid w:val="00D1679D"/>
    <w:rsid w:val="00D219C9"/>
    <w:rsid w:val="00D31AF6"/>
    <w:rsid w:val="00D334C3"/>
    <w:rsid w:val="00D351EF"/>
    <w:rsid w:val="00D374CC"/>
    <w:rsid w:val="00D4033B"/>
    <w:rsid w:val="00D40E56"/>
    <w:rsid w:val="00D435F6"/>
    <w:rsid w:val="00D45BFE"/>
    <w:rsid w:val="00D470F8"/>
    <w:rsid w:val="00D50F40"/>
    <w:rsid w:val="00D5219D"/>
    <w:rsid w:val="00D52644"/>
    <w:rsid w:val="00D54CB1"/>
    <w:rsid w:val="00D57D18"/>
    <w:rsid w:val="00D617A9"/>
    <w:rsid w:val="00D61B3C"/>
    <w:rsid w:val="00D63871"/>
    <w:rsid w:val="00D65604"/>
    <w:rsid w:val="00D6654B"/>
    <w:rsid w:val="00D71FCA"/>
    <w:rsid w:val="00D72BEB"/>
    <w:rsid w:val="00D738D6"/>
    <w:rsid w:val="00D755EB"/>
    <w:rsid w:val="00D75ED6"/>
    <w:rsid w:val="00D87B44"/>
    <w:rsid w:val="00D87E00"/>
    <w:rsid w:val="00D9134D"/>
    <w:rsid w:val="00D91EC7"/>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16752"/>
    <w:rsid w:val="00E224A0"/>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92D"/>
    <w:rsid w:val="00E53600"/>
    <w:rsid w:val="00E53618"/>
    <w:rsid w:val="00E559DD"/>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Hyperlink">
    <w:name w:val="Hyperlink"/>
    <w:rsid w:val="00B464F5"/>
    <w:rPr>
      <w:color w:val="0000FF"/>
      <w:u w:val="single"/>
    </w:rPr>
  </w:style>
  <w:style w:type="character" w:styleId="CommentReference">
    <w:name w:val="annotation reference"/>
    <w:basedOn w:val="DefaultParagraphFont"/>
    <w:uiPriority w:val="99"/>
    <w:rsid w:val="00435291"/>
    <w:rPr>
      <w:sz w:val="16"/>
      <w:szCs w:val="16"/>
    </w:rPr>
  </w:style>
  <w:style w:type="paragraph" w:styleId="CommentSubject">
    <w:name w:val="annotation subject"/>
    <w:basedOn w:val="CommentText"/>
    <w:next w:val="CommentText"/>
    <w:link w:val="CommentSubjectChar"/>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435291"/>
    <w:rPr>
      <w:rFonts w:eastAsia="Times New Roman"/>
      <w:b/>
      <w:bCs/>
      <w:lang w:eastAsia="en-US"/>
    </w:rPr>
  </w:style>
  <w:style w:type="paragraph" w:customStyle="1" w:styleId="Doc-text2">
    <w:name w:val="Doc-text2"/>
    <w:basedOn w:val="Normal"/>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TableGrid">
    <w:name w:val="Table Grid"/>
    <w:basedOn w:val="TableNormal"/>
    <w:uiPriority w:val="39"/>
    <w:qFormat/>
    <w:rsid w:val="00A5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image" Target="media/image11.wmf"/><Relationship Id="rId47" Type="http://schemas.openxmlformats.org/officeDocument/2006/relationships/oleObject" Target="embeddings/oleObject17.bin"/><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 Type="http://schemas.openxmlformats.org/officeDocument/2006/relationships/customXml" Target="../customXml/item1.xml"/><Relationship Id="rId16" Type="http://schemas.openxmlformats.org/officeDocument/2006/relationships/comments" Target="comments.xml"/><Relationship Id="rId20" Type="http://schemas.openxmlformats.org/officeDocument/2006/relationships/image" Target="media/image1.wmf"/><Relationship Id="rId29" Type="http://schemas.openxmlformats.org/officeDocument/2006/relationships/image" Target="media/image6.wmf"/><Relationship Id="rId41" Type="http://schemas.openxmlformats.org/officeDocument/2006/relationships/oleObject" Target="embeddings/oleObject12.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E588AF57-91FD-4F32-90E7-B1B19F40C08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D9B4E20-7261-4FFD-AB55-4F0206FDC3BE}">
  <ds:schemaRefs>
    <ds:schemaRef ds:uri="http://schemas.microsoft.com/sharepoint/v3/contenttype/forms"/>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docProps/app.xml><?xml version="1.0" encoding="utf-8"?>
<Properties xmlns="http://schemas.openxmlformats.org/officeDocument/2006/extended-properties" xmlns:vt="http://schemas.openxmlformats.org/officeDocument/2006/docPropsVTypes">
  <Template>3gpp_70.dot</Template>
  <TotalTime>242</TotalTime>
  <Pages>151</Pages>
  <Words>59828</Words>
  <Characters>341025</Characters>
  <Application>Microsoft Office Word</Application>
  <DocSecurity>0</DocSecurity>
  <Lines>2841</Lines>
  <Paragraphs>800</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0005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2#117-e107</cp:lastModifiedBy>
  <cp:revision>72</cp:revision>
  <cp:lastPrinted>2020-12-18T20:15:00Z</cp:lastPrinted>
  <dcterms:created xsi:type="dcterms:W3CDTF">2021-12-18T10:46:00Z</dcterms:created>
  <dcterms:modified xsi:type="dcterms:W3CDTF">2022-03-03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ies>
</file>